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59" r:id="rId2"/>
  </p:sldMasterIdLst>
  <p:notesMasterIdLst>
    <p:notesMasterId r:id="rId56"/>
  </p:notesMasterIdLst>
  <p:handoutMasterIdLst>
    <p:handoutMasterId r:id="rId57"/>
  </p:handoutMasterIdLst>
  <p:sldIdLst>
    <p:sldId id="622" r:id="rId3"/>
    <p:sldId id="624" r:id="rId4"/>
    <p:sldId id="632" r:id="rId5"/>
    <p:sldId id="633" r:id="rId6"/>
    <p:sldId id="654" r:id="rId7"/>
    <p:sldId id="635" r:id="rId8"/>
    <p:sldId id="636" r:id="rId9"/>
    <p:sldId id="637" r:id="rId10"/>
    <p:sldId id="641" r:id="rId11"/>
    <p:sldId id="642" r:id="rId12"/>
    <p:sldId id="643" r:id="rId13"/>
    <p:sldId id="644" r:id="rId14"/>
    <p:sldId id="645" r:id="rId15"/>
    <p:sldId id="647" r:id="rId16"/>
    <p:sldId id="648" r:id="rId17"/>
    <p:sldId id="649" r:id="rId18"/>
    <p:sldId id="650" r:id="rId19"/>
    <p:sldId id="298" r:id="rId20"/>
    <p:sldId id="663" r:id="rId21"/>
    <p:sldId id="664" r:id="rId22"/>
    <p:sldId id="665" r:id="rId23"/>
    <p:sldId id="299" r:id="rId24"/>
    <p:sldId id="302" r:id="rId25"/>
    <p:sldId id="651" r:id="rId26"/>
    <p:sldId id="297" r:id="rId27"/>
    <p:sldId id="300" r:id="rId28"/>
    <p:sldId id="305" r:id="rId29"/>
    <p:sldId id="306" r:id="rId30"/>
    <p:sldId id="307" r:id="rId31"/>
    <p:sldId id="308" r:id="rId32"/>
    <p:sldId id="652" r:id="rId33"/>
    <p:sldId id="318" r:id="rId34"/>
    <p:sldId id="319" r:id="rId35"/>
    <p:sldId id="320" r:id="rId36"/>
    <p:sldId id="335" r:id="rId37"/>
    <p:sldId id="330" r:id="rId38"/>
    <p:sldId id="331" r:id="rId39"/>
    <p:sldId id="313" r:id="rId40"/>
    <p:sldId id="333" r:id="rId41"/>
    <p:sldId id="653" r:id="rId42"/>
    <p:sldId id="332" r:id="rId43"/>
    <p:sldId id="314" r:id="rId44"/>
    <p:sldId id="338" r:id="rId45"/>
    <p:sldId id="454" r:id="rId46"/>
    <p:sldId id="452" r:id="rId47"/>
    <p:sldId id="453" r:id="rId48"/>
    <p:sldId id="339" r:id="rId49"/>
    <p:sldId id="341" r:id="rId50"/>
    <p:sldId id="347" r:id="rId51"/>
    <p:sldId id="346" r:id="rId52"/>
    <p:sldId id="345" r:id="rId53"/>
    <p:sldId id="349" r:id="rId54"/>
    <p:sldId id="375" r:id="rId5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1">
          <p15:clr>
            <a:srgbClr val="A4A3A4"/>
          </p15:clr>
        </p15:guide>
        <p15:guide id="2" pos="386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56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832" y="184"/>
      </p:cViewPr>
      <p:guideLst>
        <p:guide orient="horz" pos="2201"/>
        <p:guide pos="3866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1" d="100"/>
          <a:sy n="71" d="100"/>
        </p:scale>
        <p:origin x="274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commentAuthors" Target="commentAuthors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34133-C51A-41FC-8B35-E6B2862D2B34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367D85-E0A9-4FA7-8C42-24CDE4CE11F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/>
            </a:solidFill>
            <a:miter/>
          </a:ln>
        </p:spPr>
      </p:sp>
      <p:sp>
        <p:nvSpPr>
          <p:cNvPr id="12290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229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fld id="{9A0DB2DC-4C9A-4742-B13C-FB6460FD3503}" type="slidenum">
              <a:rPr lang="zh-CN" altLang="en-US" sz="1800" dirty="0">
                <a:solidFill>
                  <a:prstClr val="black"/>
                </a:solidFill>
              </a:rPr>
              <a:t>1</a:t>
            </a:fld>
            <a:endParaRPr lang="zh-CN" altLang="en-US" sz="18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9/4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30"/>
          <p:cNvSpPr/>
          <p:nvPr/>
        </p:nvSpPr>
        <p:spPr bwMode="auto">
          <a:xfrm>
            <a:off x="11085513" y="1200150"/>
            <a:ext cx="565150" cy="550863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8" name="圆角矩形 37"/>
          <p:cNvSpPr/>
          <p:nvPr/>
        </p:nvSpPr>
        <p:spPr bwMode="auto">
          <a:xfrm>
            <a:off x="10772775" y="1873250"/>
            <a:ext cx="412750" cy="393700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100000">
                <a:schemeClr val="accent6"/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0" dist="114300" dir="8100000" sx="101000" sy="101000" algn="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9" name="圆角矩形 39"/>
          <p:cNvSpPr/>
          <p:nvPr/>
        </p:nvSpPr>
        <p:spPr bwMode="auto">
          <a:xfrm>
            <a:off x="10823575" y="938213"/>
            <a:ext cx="434975" cy="436563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4">
                  <a:lumMod val="85000"/>
                </a:schemeClr>
              </a:gs>
              <a:gs pos="100000">
                <a:schemeClr val="accent4"/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0" name="六边形 9"/>
          <p:cNvSpPr/>
          <p:nvPr/>
        </p:nvSpPr>
        <p:spPr>
          <a:xfrm flipH="1">
            <a:off x="1174022" y="5767529"/>
            <a:ext cx="777250" cy="667519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11" name="六边形 10"/>
          <p:cNvSpPr/>
          <p:nvPr/>
        </p:nvSpPr>
        <p:spPr>
          <a:xfrm flipH="1">
            <a:off x="637261" y="4540768"/>
            <a:ext cx="434499" cy="366173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21" name="六边形 20"/>
          <p:cNvSpPr/>
          <p:nvPr/>
        </p:nvSpPr>
        <p:spPr>
          <a:xfrm flipH="1">
            <a:off x="3027706" y="6119850"/>
            <a:ext cx="418626" cy="366173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22" name="六边形 21"/>
          <p:cNvSpPr/>
          <p:nvPr/>
        </p:nvSpPr>
        <p:spPr>
          <a:xfrm flipH="1">
            <a:off x="566733" y="6488403"/>
            <a:ext cx="220856" cy="183088"/>
          </a:xfrm>
          <a:prstGeom prst="hexagon">
            <a:avLst/>
          </a:prstGeom>
          <a:solidFill>
            <a:schemeClr val="accent6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9770" y="2135462"/>
            <a:ext cx="8868229" cy="1200329"/>
          </a:xfrm>
          <a:prstGeom prst="rect">
            <a:avLst/>
          </a:prstGeom>
        </p:spPr>
        <p:txBody>
          <a:bodyPr anchor="b">
            <a:normAutofit/>
          </a:bodyPr>
          <a:lstStyle>
            <a:lvl1pPr algn="r">
              <a:defRPr sz="6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lang="zh-CN" altLang="en-US" strike="noStrike" noProof="1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99770" y="3485922"/>
            <a:ext cx="8868229" cy="535531"/>
          </a:xfrm>
          <a:prstGeom prst="rect">
            <a:avLst/>
          </a:prstGeom>
        </p:spPr>
        <p:txBody>
          <a:bodyPr wrap="square">
            <a:normAutofit/>
          </a:bodyPr>
          <a:lstStyle>
            <a:lvl1pPr marL="0" indent="0" algn="r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auto"/>
            <a:r>
              <a:rPr lang="zh-CN" altLang="en-US" strike="noStrike" noProof="1"/>
              <a:t>单击此处编辑母版副标题样式</a:t>
            </a:r>
          </a:p>
        </p:txBody>
      </p:sp>
      <p:grpSp>
        <p:nvGrpSpPr>
          <p:cNvPr id="12" name="组合 11"/>
          <p:cNvGrpSpPr/>
          <p:nvPr/>
        </p:nvGrpSpPr>
        <p:grpSpPr>
          <a:xfrm flipH="1">
            <a:off x="2362413" y="6193145"/>
            <a:ext cx="334777" cy="292879"/>
            <a:chOff x="304800" y="673100"/>
            <a:chExt cx="4000500" cy="4000500"/>
          </a:xfrm>
          <a:solidFill>
            <a:schemeClr val="accent6"/>
          </a:solidFill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3" name="同心圆 56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14" name="椭圆 57"/>
            <p:cNvSpPr/>
            <p:nvPr/>
          </p:nvSpPr>
          <p:spPr>
            <a:xfrm>
              <a:off x="479425" y="847725"/>
              <a:ext cx="3651250" cy="365125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/>
            </a:p>
          </p:txBody>
        </p:sp>
      </p:grpSp>
      <p:grpSp>
        <p:nvGrpSpPr>
          <p:cNvPr id="15" name="组合 14"/>
          <p:cNvGrpSpPr/>
          <p:nvPr/>
        </p:nvGrpSpPr>
        <p:grpSpPr>
          <a:xfrm flipH="1">
            <a:off x="2095356" y="5305487"/>
            <a:ext cx="436581" cy="383686"/>
            <a:chOff x="304800" y="673100"/>
            <a:chExt cx="4000500" cy="4000500"/>
          </a:xfrm>
          <a:solidFill>
            <a:schemeClr val="accent6"/>
          </a:solidFill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6" name="同心圆 59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17" name="椭圆 60"/>
            <p:cNvSpPr/>
            <p:nvPr/>
          </p:nvSpPr>
          <p:spPr>
            <a:xfrm>
              <a:off x="479425" y="847725"/>
              <a:ext cx="3651250" cy="365125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/>
            </a:p>
          </p:txBody>
        </p:sp>
      </p:grpSp>
      <p:grpSp>
        <p:nvGrpSpPr>
          <p:cNvPr id="18" name="组合 17"/>
          <p:cNvGrpSpPr/>
          <p:nvPr/>
        </p:nvGrpSpPr>
        <p:grpSpPr>
          <a:xfrm flipH="1">
            <a:off x="438731" y="5169064"/>
            <a:ext cx="647158" cy="544211"/>
            <a:chOff x="304800" y="673100"/>
            <a:chExt cx="4000500" cy="4000500"/>
          </a:xfrm>
          <a:solidFill>
            <a:schemeClr val="accent6"/>
          </a:solidFill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9" name="同心圆 62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20" name="椭圆 63"/>
            <p:cNvSpPr/>
            <p:nvPr/>
          </p:nvSpPr>
          <p:spPr>
            <a:xfrm>
              <a:off x="392113" y="760413"/>
              <a:ext cx="3825874" cy="3825874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7CC61D39-A8C9-4781-B9D6-206B39F33DF6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DA2A0A55-C997-42FB-9405-5BC3351C656C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  <p:bldP spid="9" grpId="0" bldLvl="0" animBg="1"/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CC61D39-A8C9-4781-B9D6-206B39F33DF6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DA2A0A55-C997-42FB-9405-5BC3351C656C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00"/>
          <p:cNvSpPr/>
          <p:nvPr/>
        </p:nvSpPr>
        <p:spPr bwMode="auto">
          <a:xfrm>
            <a:off x="10653713" y="4130675"/>
            <a:ext cx="642938" cy="642938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1" name="圆角矩形 101"/>
          <p:cNvSpPr/>
          <p:nvPr/>
        </p:nvSpPr>
        <p:spPr bwMode="auto">
          <a:xfrm>
            <a:off x="10199980" y="1616163"/>
            <a:ext cx="857058" cy="857058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8100000" scaled="1"/>
            <a:tileRect/>
          </a:gradFill>
          <a:ln w="9525" cap="flat" cmpd="sng" algn="ctr">
            <a:gradFill flip="none" rotWithShape="1">
              <a:gsLst>
                <a:gs pos="0">
                  <a:schemeClr val="accent6">
                    <a:lumMod val="75000"/>
                  </a:schemeClr>
                </a:gs>
                <a:gs pos="50000">
                  <a:schemeClr val="accent6">
                    <a:lumMod val="60000"/>
                    <a:lumOff val="40000"/>
                  </a:schemeClr>
                </a:gs>
              </a:gsLst>
              <a:lin ang="1890000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2" name="圆角矩形 102"/>
          <p:cNvSpPr/>
          <p:nvPr/>
        </p:nvSpPr>
        <p:spPr bwMode="auto">
          <a:xfrm>
            <a:off x="7788275" y="1905000"/>
            <a:ext cx="714375" cy="714375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5">
                  <a:lumMod val="75000"/>
                </a:schemeClr>
              </a:gs>
              <a:gs pos="100000">
                <a:schemeClr val="accent5"/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368300" dist="101600" dir="9000000" algn="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3" name="圆角矩形 103"/>
          <p:cNvSpPr/>
          <p:nvPr/>
        </p:nvSpPr>
        <p:spPr bwMode="auto">
          <a:xfrm>
            <a:off x="8856663" y="1022350"/>
            <a:ext cx="642938" cy="642938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4" name="对角圆角矩形 104"/>
          <p:cNvSpPr/>
          <p:nvPr/>
        </p:nvSpPr>
        <p:spPr bwMode="auto">
          <a:xfrm>
            <a:off x="8914394" y="2000966"/>
            <a:ext cx="1785537" cy="1785537"/>
          </a:xfrm>
          <a:prstGeom prst="round2DiagRect">
            <a:avLst/>
          </a:prstGeom>
          <a:gradFill flip="none" rotWithShape="1">
            <a:gsLst>
              <a:gs pos="0">
                <a:schemeClr val="accent4">
                  <a:lumMod val="85000"/>
                </a:schemeClr>
              </a:gs>
              <a:gs pos="42000">
                <a:schemeClr val="accent4"/>
              </a:gs>
            </a:gsLst>
            <a:lin ang="8100000" scaled="1"/>
            <a:tileRect/>
          </a:gradFill>
          <a:ln w="9525" cap="flat" cmpd="sng" algn="ctr">
            <a:gradFill flip="none" rotWithShape="1">
              <a:gsLst>
                <a:gs pos="0">
                  <a:schemeClr val="accent4">
                    <a:lumMod val="85000"/>
                  </a:schemeClr>
                </a:gs>
                <a:gs pos="50000">
                  <a:schemeClr val="accent4"/>
                </a:gs>
              </a:gsLst>
              <a:lin ang="1890000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>
            <a:outerShdw blurRad="342900" dist="76200" dir="8100000" sx="101000" sy="101000" algn="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6600" b="1" strike="noStrike" noProof="1">
              <a:solidFill>
                <a:srgbClr val="C00000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圆角矩形 105"/>
          <p:cNvSpPr/>
          <p:nvPr/>
        </p:nvSpPr>
        <p:spPr bwMode="auto">
          <a:xfrm>
            <a:off x="8414232" y="1463777"/>
            <a:ext cx="499950" cy="499950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4">
                  <a:lumMod val="85000"/>
                </a:schemeClr>
              </a:gs>
              <a:gs pos="100000">
                <a:schemeClr val="accent4"/>
              </a:gs>
            </a:gsLst>
            <a:lin ang="8100000" scaled="1"/>
            <a:tileRect/>
          </a:gradFill>
          <a:ln w="9525" cap="flat" cmpd="sng" algn="ctr">
            <a:gradFill flip="none" rotWithShape="1">
              <a:gsLst>
                <a:gs pos="0">
                  <a:schemeClr val="accent4">
                    <a:lumMod val="85000"/>
                  </a:schemeClr>
                </a:gs>
                <a:gs pos="50000">
                  <a:schemeClr val="accent4"/>
                </a:gs>
              </a:gsLst>
              <a:lin ang="1890000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>
            <a:outerShdw blurRad="342900" dist="76200" dir="8100000" sx="101000" sy="101000" algn="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6" name="圆角矩形 106"/>
          <p:cNvSpPr/>
          <p:nvPr/>
        </p:nvSpPr>
        <p:spPr bwMode="auto">
          <a:xfrm>
            <a:off x="10974516" y="3271257"/>
            <a:ext cx="357107" cy="357107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4">
                  <a:lumMod val="85000"/>
                </a:schemeClr>
              </a:gs>
              <a:gs pos="100000">
                <a:schemeClr val="accent4"/>
              </a:gs>
            </a:gsLst>
            <a:lin ang="8100000" scaled="1"/>
            <a:tileRect/>
          </a:gradFill>
          <a:ln w="9525" cap="flat" cmpd="sng" algn="ctr">
            <a:gradFill flip="none" rotWithShape="1">
              <a:gsLst>
                <a:gs pos="0">
                  <a:schemeClr val="accent4">
                    <a:lumMod val="85000"/>
                  </a:schemeClr>
                </a:gs>
                <a:gs pos="50000">
                  <a:schemeClr val="accent4"/>
                </a:gs>
              </a:gsLst>
              <a:lin ang="1890000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7" name="圆角矩形 107"/>
          <p:cNvSpPr/>
          <p:nvPr/>
        </p:nvSpPr>
        <p:spPr bwMode="auto">
          <a:xfrm>
            <a:off x="9750425" y="4037013"/>
            <a:ext cx="428625" cy="428625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100000">
                <a:schemeClr val="accent6"/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0" dist="114300" dir="8100000" sx="101000" sy="101000" algn="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8" name="圆角矩形 108"/>
          <p:cNvSpPr/>
          <p:nvPr/>
        </p:nvSpPr>
        <p:spPr bwMode="auto">
          <a:xfrm>
            <a:off x="8153400" y="3369228"/>
            <a:ext cx="928479" cy="928479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4">
                  <a:lumMod val="85000"/>
                </a:schemeClr>
              </a:gs>
              <a:gs pos="100000">
                <a:schemeClr val="accent4"/>
              </a:gs>
            </a:gsLst>
            <a:lin ang="8100000" scaled="1"/>
            <a:tileRect/>
          </a:gradFill>
          <a:ln w="9525" cap="flat" cmpd="sng" algn="ctr">
            <a:gradFill flip="none" rotWithShape="1">
              <a:gsLst>
                <a:gs pos="0">
                  <a:schemeClr val="accent4">
                    <a:lumMod val="85000"/>
                  </a:schemeClr>
                </a:gs>
                <a:gs pos="50000">
                  <a:schemeClr val="accent4"/>
                </a:gs>
              </a:gsLst>
              <a:lin ang="1890000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>
            <a:outerShdw blurRad="342900" dist="76200" dir="8100000" sx="101000" sy="101000" algn="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9" name="圆角矩形 109"/>
          <p:cNvSpPr/>
          <p:nvPr/>
        </p:nvSpPr>
        <p:spPr bwMode="auto">
          <a:xfrm>
            <a:off x="10005442" y="4237269"/>
            <a:ext cx="357107" cy="357107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4">
                  <a:lumMod val="85000"/>
                </a:schemeClr>
              </a:gs>
              <a:gs pos="100000">
                <a:schemeClr val="accent4"/>
              </a:gs>
            </a:gsLst>
            <a:lin ang="8100000" scaled="1"/>
            <a:tileRect/>
          </a:gradFill>
          <a:ln w="9525" cap="flat" cmpd="sng" algn="ctr">
            <a:gradFill flip="none" rotWithShape="1">
              <a:gsLst>
                <a:gs pos="0">
                  <a:schemeClr val="accent4">
                    <a:lumMod val="85000"/>
                  </a:schemeClr>
                </a:gs>
                <a:gs pos="50000">
                  <a:schemeClr val="accent4"/>
                </a:gs>
              </a:gsLst>
              <a:lin ang="1890000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六边形 6"/>
          <p:cNvSpPr/>
          <p:nvPr/>
        </p:nvSpPr>
        <p:spPr>
          <a:xfrm flipH="1">
            <a:off x="1174022" y="5767529"/>
            <a:ext cx="777250" cy="667519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8" name="六边形 7"/>
          <p:cNvSpPr/>
          <p:nvPr/>
        </p:nvSpPr>
        <p:spPr>
          <a:xfrm flipH="1">
            <a:off x="637261" y="4540768"/>
            <a:ext cx="434499" cy="366173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18" name="六边形 17"/>
          <p:cNvSpPr/>
          <p:nvPr/>
        </p:nvSpPr>
        <p:spPr>
          <a:xfrm flipH="1">
            <a:off x="3027706" y="6119850"/>
            <a:ext cx="418626" cy="366173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19" name="六边形 18"/>
          <p:cNvSpPr/>
          <p:nvPr/>
        </p:nvSpPr>
        <p:spPr>
          <a:xfrm flipH="1">
            <a:off x="566733" y="6488403"/>
            <a:ext cx="220856" cy="183088"/>
          </a:xfrm>
          <a:prstGeom prst="hexagon">
            <a:avLst/>
          </a:prstGeom>
          <a:solidFill>
            <a:schemeClr val="accent6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38731" y="2197297"/>
            <a:ext cx="6993198" cy="978729"/>
          </a:xfrm>
          <a:prstGeom prst="rect">
            <a:avLst/>
          </a:prstGeom>
        </p:spPr>
        <p:txBody>
          <a:bodyPr anchor="b">
            <a:normAutofit/>
          </a:bodyPr>
          <a:lstStyle>
            <a:lvl1pPr algn="r">
              <a:defRPr sz="48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lang="zh-CN" altLang="en-US" strike="noStrike" noProof="1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38731" y="3203014"/>
            <a:ext cx="6993198" cy="53553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grpSp>
        <p:nvGrpSpPr>
          <p:cNvPr id="9" name="组合 8"/>
          <p:cNvGrpSpPr/>
          <p:nvPr/>
        </p:nvGrpSpPr>
        <p:grpSpPr>
          <a:xfrm flipH="1">
            <a:off x="2362413" y="6193145"/>
            <a:ext cx="334777" cy="292879"/>
            <a:chOff x="304800" y="673100"/>
            <a:chExt cx="4000500" cy="4000500"/>
          </a:xfrm>
          <a:solidFill>
            <a:schemeClr val="accent6"/>
          </a:solidFill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0" name="同心圆 56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11" name="椭圆 57"/>
            <p:cNvSpPr/>
            <p:nvPr/>
          </p:nvSpPr>
          <p:spPr>
            <a:xfrm>
              <a:off x="479425" y="847725"/>
              <a:ext cx="3651250" cy="365125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/>
            </a:p>
          </p:txBody>
        </p:sp>
      </p:grpSp>
      <p:grpSp>
        <p:nvGrpSpPr>
          <p:cNvPr id="12" name="组合 11"/>
          <p:cNvGrpSpPr/>
          <p:nvPr/>
        </p:nvGrpSpPr>
        <p:grpSpPr>
          <a:xfrm flipH="1">
            <a:off x="2095356" y="5305487"/>
            <a:ext cx="436581" cy="383686"/>
            <a:chOff x="304800" y="673100"/>
            <a:chExt cx="4000500" cy="4000500"/>
          </a:xfrm>
          <a:solidFill>
            <a:schemeClr val="accent6"/>
          </a:solidFill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3" name="同心圆 59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14" name="椭圆 60"/>
            <p:cNvSpPr/>
            <p:nvPr/>
          </p:nvSpPr>
          <p:spPr>
            <a:xfrm>
              <a:off x="479425" y="847725"/>
              <a:ext cx="3651250" cy="365125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/>
            </a:p>
          </p:txBody>
        </p:sp>
      </p:grpSp>
      <p:grpSp>
        <p:nvGrpSpPr>
          <p:cNvPr id="15" name="组合 14"/>
          <p:cNvGrpSpPr/>
          <p:nvPr/>
        </p:nvGrpSpPr>
        <p:grpSpPr>
          <a:xfrm flipH="1">
            <a:off x="438731" y="5169064"/>
            <a:ext cx="647158" cy="544211"/>
            <a:chOff x="304800" y="673100"/>
            <a:chExt cx="4000500" cy="4000500"/>
          </a:xfrm>
          <a:solidFill>
            <a:schemeClr val="accent6"/>
          </a:solidFill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62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17" name="椭圆 63"/>
            <p:cNvSpPr/>
            <p:nvPr/>
          </p:nvSpPr>
          <p:spPr>
            <a:xfrm>
              <a:off x="392113" y="760413"/>
              <a:ext cx="3825874" cy="3825874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7CC61D39-A8C9-4781-B9D6-206B39F33DF6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DA2A0A55-C997-42FB-9405-5BC3351C656C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4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CC61D39-A8C9-4781-B9D6-206B39F33DF6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DA2A0A55-C997-42FB-9405-5BC3351C656C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14325"/>
            <a:ext cx="10515600" cy="1325563"/>
          </a:xfrm>
          <a:prstGeom prst="rect">
            <a:avLst/>
          </a:prstGeom>
        </p:spPr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63627" y="643818"/>
            <a:ext cx="755523" cy="669614"/>
            <a:chOff x="330327" y="179541"/>
            <a:chExt cx="1150400" cy="1019591"/>
          </a:xfrm>
        </p:grpSpPr>
        <p:sp>
          <p:nvSpPr>
            <p:cNvPr id="11" name="Freeform 5"/>
            <p:cNvSpPr/>
            <p:nvPr/>
          </p:nvSpPr>
          <p:spPr bwMode="auto">
            <a:xfrm>
              <a:off x="330327" y="179541"/>
              <a:ext cx="1150400" cy="1019591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4"/>
                </a:gs>
                <a:gs pos="100000">
                  <a:schemeClr val="accent4">
                    <a:lumMod val="85000"/>
                  </a:scheme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chemeClr val="accent4">
                      <a:lumMod val="75000"/>
                    </a:schemeClr>
                  </a:gs>
                  <a:gs pos="0">
                    <a:schemeClr val="accent4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855" tIns="60927" rIns="121855" bIns="60927" numCol="1" anchor="t" anchorCtr="0" compatLnSpc="1"/>
            <a:lstStyle/>
            <a:p>
              <a:pPr fontAlgn="base"/>
              <a:endParaRPr lang="zh-CN" altLang="en-US" sz="1865" strike="noStrike" noProof="1">
                <a:solidFill>
                  <a:prstClr val="black"/>
                </a:solidFill>
              </a:endParaRPr>
            </a:p>
          </p:txBody>
        </p:sp>
        <p:sp>
          <p:nvSpPr>
            <p:cNvPr id="12" name="Freeform 5"/>
            <p:cNvSpPr/>
            <p:nvPr/>
          </p:nvSpPr>
          <p:spPr bwMode="auto">
            <a:xfrm>
              <a:off x="486355" y="317826"/>
              <a:ext cx="838346" cy="743020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6"/>
            </a:solidFill>
            <a:ln w="15875">
              <a:gradFill flip="none" rotWithShape="1">
                <a:gsLst>
                  <a:gs pos="0">
                    <a:schemeClr val="accent4">
                      <a:lumMod val="65000"/>
                    </a:schemeClr>
                  </a:gs>
                  <a:gs pos="100000">
                    <a:schemeClr val="accent4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855" tIns="60927" rIns="121855" bIns="60927" numCol="1" anchor="t" anchorCtr="0" compatLnSpc="1"/>
            <a:lstStyle/>
            <a:p>
              <a:pPr fontAlgn="base"/>
              <a:endParaRPr lang="zh-CN" altLang="en-US" sz="1865" strike="noStrike" noProof="1">
                <a:solidFill>
                  <a:prstClr val="black"/>
                </a:solidFill>
              </a:endParaRPr>
            </a:p>
          </p:txBody>
        </p:sp>
        <p:grpSp>
          <p:nvGrpSpPr>
            <p:cNvPr id="13" name="Group 17"/>
            <p:cNvGrpSpPr>
              <a:grpSpLocks noChangeAspect="1"/>
            </p:cNvGrpSpPr>
            <p:nvPr/>
          </p:nvGrpSpPr>
          <p:grpSpPr bwMode="auto">
            <a:xfrm>
              <a:off x="732726" y="510582"/>
              <a:ext cx="345602" cy="370983"/>
              <a:chOff x="231" y="1205"/>
              <a:chExt cx="640" cy="687"/>
            </a:xfrm>
            <a:solidFill>
              <a:schemeClr val="accent4"/>
            </a:solidFill>
            <a:effectLst/>
          </p:grpSpPr>
          <p:sp>
            <p:nvSpPr>
              <p:cNvPr id="14" name="Freeform 18"/>
              <p:cNvSpPr/>
              <p:nvPr/>
            </p:nvSpPr>
            <p:spPr bwMode="auto">
              <a:xfrm>
                <a:off x="231" y="1205"/>
                <a:ext cx="499" cy="687"/>
              </a:xfrm>
              <a:custGeom>
                <a:avLst/>
                <a:gdLst>
                  <a:gd name="T0" fmla="*/ 442 w 499"/>
                  <a:gd name="T1" fmla="*/ 629 h 687"/>
                  <a:gd name="T2" fmla="*/ 57 w 499"/>
                  <a:gd name="T3" fmla="*/ 629 h 687"/>
                  <a:gd name="T4" fmla="*/ 57 w 499"/>
                  <a:gd name="T5" fmla="*/ 200 h 687"/>
                  <a:gd name="T6" fmla="*/ 200 w 499"/>
                  <a:gd name="T7" fmla="*/ 200 h 687"/>
                  <a:gd name="T8" fmla="*/ 200 w 499"/>
                  <a:gd name="T9" fmla="*/ 57 h 687"/>
                  <a:gd name="T10" fmla="*/ 442 w 499"/>
                  <a:gd name="T11" fmla="*/ 57 h 687"/>
                  <a:gd name="T12" fmla="*/ 442 w 499"/>
                  <a:gd name="T13" fmla="*/ 116 h 687"/>
                  <a:gd name="T14" fmla="*/ 494 w 499"/>
                  <a:gd name="T15" fmla="*/ 64 h 687"/>
                  <a:gd name="T16" fmla="*/ 499 w 499"/>
                  <a:gd name="T17" fmla="*/ 59 h 687"/>
                  <a:gd name="T18" fmla="*/ 499 w 499"/>
                  <a:gd name="T19" fmla="*/ 0 h 687"/>
                  <a:gd name="T20" fmla="*/ 143 w 499"/>
                  <a:gd name="T21" fmla="*/ 0 h 687"/>
                  <a:gd name="T22" fmla="*/ 143 w 499"/>
                  <a:gd name="T23" fmla="*/ 0 h 687"/>
                  <a:gd name="T24" fmla="*/ 0 w 499"/>
                  <a:gd name="T25" fmla="*/ 143 h 687"/>
                  <a:gd name="T26" fmla="*/ 0 w 499"/>
                  <a:gd name="T27" fmla="*/ 687 h 687"/>
                  <a:gd name="T28" fmla="*/ 499 w 499"/>
                  <a:gd name="T29" fmla="*/ 687 h 687"/>
                  <a:gd name="T30" fmla="*/ 499 w 499"/>
                  <a:gd name="T31" fmla="*/ 429 h 687"/>
                  <a:gd name="T32" fmla="*/ 442 w 499"/>
                  <a:gd name="T33" fmla="*/ 486 h 687"/>
                  <a:gd name="T34" fmla="*/ 442 w 499"/>
                  <a:gd name="T35" fmla="*/ 629 h 6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99" h="687">
                    <a:moveTo>
                      <a:pt x="442" y="629"/>
                    </a:moveTo>
                    <a:lnTo>
                      <a:pt x="57" y="629"/>
                    </a:lnTo>
                    <a:lnTo>
                      <a:pt x="57" y="200"/>
                    </a:lnTo>
                    <a:lnTo>
                      <a:pt x="200" y="200"/>
                    </a:lnTo>
                    <a:lnTo>
                      <a:pt x="200" y="57"/>
                    </a:lnTo>
                    <a:lnTo>
                      <a:pt x="442" y="57"/>
                    </a:lnTo>
                    <a:lnTo>
                      <a:pt x="442" y="116"/>
                    </a:lnTo>
                    <a:lnTo>
                      <a:pt x="494" y="64"/>
                    </a:lnTo>
                    <a:lnTo>
                      <a:pt x="499" y="59"/>
                    </a:lnTo>
                    <a:lnTo>
                      <a:pt x="499" y="0"/>
                    </a:lnTo>
                    <a:lnTo>
                      <a:pt x="143" y="0"/>
                    </a:lnTo>
                    <a:lnTo>
                      <a:pt x="143" y="0"/>
                    </a:lnTo>
                    <a:lnTo>
                      <a:pt x="0" y="143"/>
                    </a:lnTo>
                    <a:lnTo>
                      <a:pt x="0" y="687"/>
                    </a:lnTo>
                    <a:lnTo>
                      <a:pt x="499" y="687"/>
                    </a:lnTo>
                    <a:lnTo>
                      <a:pt x="499" y="429"/>
                    </a:lnTo>
                    <a:lnTo>
                      <a:pt x="442" y="486"/>
                    </a:lnTo>
                    <a:lnTo>
                      <a:pt x="442" y="62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855" tIns="60927" rIns="121855" bIns="60927" numCol="1" anchor="t" anchorCtr="0" compatLnSpc="1"/>
              <a:lstStyle/>
              <a:p>
                <a:pPr fontAlgn="base"/>
                <a:endParaRPr lang="zh-CN" altLang="en-US" sz="1865" strike="noStrike" noProof="1">
                  <a:solidFill>
                    <a:prstClr val="black"/>
                  </a:solidFill>
                </a:endParaRPr>
              </a:p>
            </p:txBody>
          </p:sp>
          <p:sp>
            <p:nvSpPr>
              <p:cNvPr id="15" name="Freeform 19"/>
              <p:cNvSpPr>
                <a:spLocks noEditPoints="1"/>
              </p:cNvSpPr>
              <p:nvPr/>
            </p:nvSpPr>
            <p:spPr bwMode="auto">
              <a:xfrm>
                <a:off x="436" y="1310"/>
                <a:ext cx="435" cy="431"/>
              </a:xfrm>
              <a:custGeom>
                <a:avLst/>
                <a:gdLst>
                  <a:gd name="T0" fmla="*/ 50 w 435"/>
                  <a:gd name="T1" fmla="*/ 279 h 431"/>
                  <a:gd name="T2" fmla="*/ 50 w 435"/>
                  <a:gd name="T3" fmla="*/ 279 h 431"/>
                  <a:gd name="T4" fmla="*/ 50 w 435"/>
                  <a:gd name="T5" fmla="*/ 279 h 431"/>
                  <a:gd name="T6" fmla="*/ 50 w 435"/>
                  <a:gd name="T7" fmla="*/ 279 h 431"/>
                  <a:gd name="T8" fmla="*/ 0 w 435"/>
                  <a:gd name="T9" fmla="*/ 431 h 431"/>
                  <a:gd name="T10" fmla="*/ 155 w 435"/>
                  <a:gd name="T11" fmla="*/ 381 h 431"/>
                  <a:gd name="T12" fmla="*/ 155 w 435"/>
                  <a:gd name="T13" fmla="*/ 381 h 431"/>
                  <a:gd name="T14" fmla="*/ 155 w 435"/>
                  <a:gd name="T15" fmla="*/ 381 h 431"/>
                  <a:gd name="T16" fmla="*/ 155 w 435"/>
                  <a:gd name="T17" fmla="*/ 381 h 431"/>
                  <a:gd name="T18" fmla="*/ 435 w 435"/>
                  <a:gd name="T19" fmla="*/ 102 h 431"/>
                  <a:gd name="T20" fmla="*/ 330 w 435"/>
                  <a:gd name="T21" fmla="*/ 0 h 431"/>
                  <a:gd name="T22" fmla="*/ 50 w 435"/>
                  <a:gd name="T23" fmla="*/ 279 h 431"/>
                  <a:gd name="T24" fmla="*/ 50 w 435"/>
                  <a:gd name="T25" fmla="*/ 279 h 431"/>
                  <a:gd name="T26" fmla="*/ 141 w 435"/>
                  <a:gd name="T27" fmla="*/ 360 h 431"/>
                  <a:gd name="T28" fmla="*/ 38 w 435"/>
                  <a:gd name="T29" fmla="*/ 396 h 431"/>
                  <a:gd name="T30" fmla="*/ 72 w 435"/>
                  <a:gd name="T31" fmla="*/ 291 h 431"/>
                  <a:gd name="T32" fmla="*/ 141 w 435"/>
                  <a:gd name="T33" fmla="*/ 360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5" h="431">
                    <a:moveTo>
                      <a:pt x="50" y="279"/>
                    </a:moveTo>
                    <a:lnTo>
                      <a:pt x="50" y="279"/>
                    </a:lnTo>
                    <a:lnTo>
                      <a:pt x="50" y="279"/>
                    </a:lnTo>
                    <a:lnTo>
                      <a:pt x="50" y="279"/>
                    </a:lnTo>
                    <a:lnTo>
                      <a:pt x="0" y="431"/>
                    </a:lnTo>
                    <a:lnTo>
                      <a:pt x="155" y="381"/>
                    </a:lnTo>
                    <a:lnTo>
                      <a:pt x="155" y="381"/>
                    </a:lnTo>
                    <a:lnTo>
                      <a:pt x="155" y="381"/>
                    </a:lnTo>
                    <a:lnTo>
                      <a:pt x="155" y="381"/>
                    </a:lnTo>
                    <a:lnTo>
                      <a:pt x="435" y="102"/>
                    </a:lnTo>
                    <a:lnTo>
                      <a:pt x="330" y="0"/>
                    </a:lnTo>
                    <a:lnTo>
                      <a:pt x="50" y="279"/>
                    </a:lnTo>
                    <a:lnTo>
                      <a:pt x="50" y="279"/>
                    </a:lnTo>
                    <a:close/>
                    <a:moveTo>
                      <a:pt x="141" y="360"/>
                    </a:moveTo>
                    <a:lnTo>
                      <a:pt x="38" y="396"/>
                    </a:lnTo>
                    <a:lnTo>
                      <a:pt x="72" y="291"/>
                    </a:lnTo>
                    <a:lnTo>
                      <a:pt x="141" y="36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855" tIns="60927" rIns="121855" bIns="60927" numCol="1" anchor="t" anchorCtr="0" compatLnSpc="1"/>
              <a:lstStyle/>
              <a:p>
                <a:pPr fontAlgn="base"/>
                <a:endParaRPr lang="zh-CN" altLang="en-US" sz="1865" strike="noStrike" noProof="1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7CC61D39-A8C9-4781-B9D6-206B39F33DF6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DA2A0A55-C997-42FB-9405-5BC3351C656C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30"/>
          <p:cNvSpPr/>
          <p:nvPr/>
        </p:nvSpPr>
        <p:spPr bwMode="auto">
          <a:xfrm>
            <a:off x="11085513" y="1200150"/>
            <a:ext cx="565150" cy="550863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圆角矩形 37"/>
          <p:cNvSpPr/>
          <p:nvPr/>
        </p:nvSpPr>
        <p:spPr bwMode="auto">
          <a:xfrm>
            <a:off x="10772775" y="1873250"/>
            <a:ext cx="412750" cy="393700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100000">
                <a:schemeClr val="accent6"/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0" dist="114300" dir="8100000" sx="101000" sy="101000" algn="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8" name="圆角矩形 39"/>
          <p:cNvSpPr/>
          <p:nvPr/>
        </p:nvSpPr>
        <p:spPr bwMode="auto">
          <a:xfrm>
            <a:off x="10823575" y="938213"/>
            <a:ext cx="434975" cy="436563"/>
          </a:xfrm>
          <a:prstGeom prst="roundRect">
            <a:avLst>
              <a:gd name="adj" fmla="val 6712"/>
            </a:avLst>
          </a:prstGeom>
          <a:gradFill flip="none" rotWithShape="1">
            <a:gsLst>
              <a:gs pos="0">
                <a:schemeClr val="accent4">
                  <a:lumMod val="85000"/>
                </a:schemeClr>
              </a:gs>
              <a:gs pos="100000">
                <a:schemeClr val="accent4"/>
              </a:gs>
            </a:gsLst>
            <a:lin ang="81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wrap="square" lIns="79182" tIns="39591" rIns="79182" bIns="39591" numCol="1" rtlCol="0" anchor="ctr" anchorCtr="0" compatLnSpc="1">
            <a:noAutofit/>
          </a:bodyPr>
          <a:lstStyle/>
          <a:p>
            <a:pPr algn="ctr" defTabSz="801370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strike="noStrike" noProof="1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9" name="六边形 8"/>
          <p:cNvSpPr/>
          <p:nvPr/>
        </p:nvSpPr>
        <p:spPr>
          <a:xfrm flipH="1">
            <a:off x="1174022" y="5767529"/>
            <a:ext cx="777250" cy="667519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10" name="六边形 9"/>
          <p:cNvSpPr/>
          <p:nvPr/>
        </p:nvSpPr>
        <p:spPr>
          <a:xfrm flipH="1">
            <a:off x="637261" y="4540768"/>
            <a:ext cx="434499" cy="366173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20" name="六边形 19"/>
          <p:cNvSpPr/>
          <p:nvPr/>
        </p:nvSpPr>
        <p:spPr>
          <a:xfrm flipH="1">
            <a:off x="3027706" y="6119850"/>
            <a:ext cx="418626" cy="366173"/>
          </a:xfrm>
          <a:prstGeom prst="hexagon">
            <a:avLst/>
          </a:prstGeom>
          <a:solidFill>
            <a:schemeClr val="accent1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21" name="六边形 20"/>
          <p:cNvSpPr/>
          <p:nvPr/>
        </p:nvSpPr>
        <p:spPr>
          <a:xfrm flipH="1">
            <a:off x="566733" y="6488403"/>
            <a:ext cx="220856" cy="183088"/>
          </a:xfrm>
          <a:prstGeom prst="hexagon">
            <a:avLst/>
          </a:prstGeom>
          <a:solidFill>
            <a:schemeClr val="accent6"/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65" strike="noStrike" noProof="1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377026" y="2173838"/>
            <a:ext cx="8176674" cy="1313309"/>
          </a:xfrm>
          <a:prstGeom prst="rect">
            <a:avLst/>
          </a:prstGeom>
        </p:spPr>
        <p:txBody>
          <a:bodyPr wrap="square" anchor="b" anchorCtr="0">
            <a:normAutofit/>
          </a:bodyPr>
          <a:lstStyle>
            <a:lvl1pPr algn="r">
              <a:defRPr sz="66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lang="zh-CN" altLang="en-US" strike="noStrike" noProof="1"/>
              <a:t>单击此处编辑标题</a:t>
            </a:r>
          </a:p>
        </p:txBody>
      </p:sp>
      <p:sp>
        <p:nvSpPr>
          <p:cNvPr id="23" name="内容占位符 22"/>
          <p:cNvSpPr>
            <a:spLocks noGrp="1"/>
          </p:cNvSpPr>
          <p:nvPr>
            <p:ph sz="quarter" idx="13"/>
          </p:nvPr>
        </p:nvSpPr>
        <p:spPr>
          <a:xfrm>
            <a:off x="2377026" y="3594100"/>
            <a:ext cx="8176674" cy="61157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chemeClr val="tx2"/>
                </a:solidFill>
              </a:defRPr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grpSp>
        <p:nvGrpSpPr>
          <p:cNvPr id="11" name="组合 10"/>
          <p:cNvGrpSpPr/>
          <p:nvPr/>
        </p:nvGrpSpPr>
        <p:grpSpPr>
          <a:xfrm flipH="1">
            <a:off x="2362413" y="6193145"/>
            <a:ext cx="334777" cy="292879"/>
            <a:chOff x="304800" y="673100"/>
            <a:chExt cx="4000500" cy="4000500"/>
          </a:xfrm>
          <a:solidFill>
            <a:schemeClr val="accent6"/>
          </a:solidFill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2" name="同心圆 56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13" name="椭圆 57"/>
            <p:cNvSpPr/>
            <p:nvPr/>
          </p:nvSpPr>
          <p:spPr>
            <a:xfrm>
              <a:off x="479425" y="847725"/>
              <a:ext cx="3651250" cy="365125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/>
            </a:p>
          </p:txBody>
        </p:sp>
      </p:grpSp>
      <p:grpSp>
        <p:nvGrpSpPr>
          <p:cNvPr id="14" name="组合 13"/>
          <p:cNvGrpSpPr/>
          <p:nvPr/>
        </p:nvGrpSpPr>
        <p:grpSpPr>
          <a:xfrm flipH="1">
            <a:off x="2095356" y="5305487"/>
            <a:ext cx="436581" cy="383686"/>
            <a:chOff x="304800" y="673100"/>
            <a:chExt cx="4000500" cy="4000500"/>
          </a:xfrm>
          <a:solidFill>
            <a:schemeClr val="accent6"/>
          </a:solidFill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5" name="同心圆 59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16" name="椭圆 60"/>
            <p:cNvSpPr/>
            <p:nvPr/>
          </p:nvSpPr>
          <p:spPr>
            <a:xfrm>
              <a:off x="479425" y="847725"/>
              <a:ext cx="3651250" cy="365125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/>
            </a:p>
          </p:txBody>
        </p:sp>
      </p:grpSp>
      <p:grpSp>
        <p:nvGrpSpPr>
          <p:cNvPr id="17" name="组合 16"/>
          <p:cNvGrpSpPr/>
          <p:nvPr/>
        </p:nvGrpSpPr>
        <p:grpSpPr>
          <a:xfrm flipH="1">
            <a:off x="438731" y="5169064"/>
            <a:ext cx="647158" cy="544211"/>
            <a:chOff x="304800" y="673100"/>
            <a:chExt cx="4000500" cy="4000500"/>
          </a:xfrm>
          <a:solidFill>
            <a:schemeClr val="accent6"/>
          </a:solidFill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8" name="同心圆 62"/>
            <p:cNvSpPr/>
            <p:nvPr/>
          </p:nvSpPr>
          <p:spPr>
            <a:xfrm>
              <a:off x="304800" y="673100"/>
              <a:ext cx="4000500" cy="4000500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19" name="椭圆 63"/>
            <p:cNvSpPr/>
            <p:nvPr/>
          </p:nvSpPr>
          <p:spPr>
            <a:xfrm>
              <a:off x="392113" y="760413"/>
              <a:ext cx="3825874" cy="3825874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1865" strike="noStrike" noProof="1"/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7CC61D39-A8C9-4781-B9D6-206B39F33DF6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DA2A0A55-C997-42FB-9405-5BC3351C656C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8" grpId="0" bldLvl="0" animBg="1"/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CC61D39-A8C9-4781-B9D6-206B39F33DF6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DA2A0A55-C997-42FB-9405-5BC3351C656C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7" y="457200"/>
            <a:ext cx="4165200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184000" y="457200"/>
            <a:ext cx="6170400" cy="5403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7" y="2057400"/>
            <a:ext cx="4165200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89027" y="561268"/>
            <a:ext cx="642037" cy="569032"/>
            <a:chOff x="330327" y="179541"/>
            <a:chExt cx="1150400" cy="1019591"/>
          </a:xfrm>
        </p:grpSpPr>
        <p:sp>
          <p:nvSpPr>
            <p:cNvPr id="9" name="Freeform 5"/>
            <p:cNvSpPr/>
            <p:nvPr/>
          </p:nvSpPr>
          <p:spPr bwMode="auto">
            <a:xfrm>
              <a:off x="330327" y="179541"/>
              <a:ext cx="1150400" cy="1019591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4"/>
                </a:gs>
                <a:gs pos="100000">
                  <a:schemeClr val="accent4">
                    <a:lumMod val="85000"/>
                  </a:scheme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chemeClr val="accent4">
                      <a:lumMod val="75000"/>
                    </a:schemeClr>
                  </a:gs>
                  <a:gs pos="0">
                    <a:schemeClr val="accent4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855" tIns="60927" rIns="121855" bIns="60927" numCol="1" anchor="t" anchorCtr="0" compatLnSpc="1"/>
            <a:lstStyle/>
            <a:p>
              <a:pPr fontAlgn="base"/>
              <a:endParaRPr lang="zh-CN" altLang="en-US" sz="1865" strike="noStrike" noProof="1">
                <a:solidFill>
                  <a:prstClr val="black"/>
                </a:solidFill>
              </a:endParaRPr>
            </a:p>
          </p:txBody>
        </p:sp>
        <p:sp>
          <p:nvSpPr>
            <p:cNvPr id="10" name="Freeform 5"/>
            <p:cNvSpPr/>
            <p:nvPr/>
          </p:nvSpPr>
          <p:spPr bwMode="auto">
            <a:xfrm>
              <a:off x="486355" y="317826"/>
              <a:ext cx="838346" cy="743020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6"/>
            </a:solidFill>
            <a:ln w="15875">
              <a:gradFill flip="none" rotWithShape="1">
                <a:gsLst>
                  <a:gs pos="0">
                    <a:schemeClr val="accent4">
                      <a:lumMod val="65000"/>
                    </a:schemeClr>
                  </a:gs>
                  <a:gs pos="100000">
                    <a:schemeClr val="accent4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855" tIns="60927" rIns="121855" bIns="60927" numCol="1" anchor="t" anchorCtr="0" compatLnSpc="1"/>
            <a:lstStyle/>
            <a:p>
              <a:pPr fontAlgn="base"/>
              <a:endParaRPr lang="zh-CN" altLang="en-US" sz="1865" strike="noStrike" noProof="1">
                <a:solidFill>
                  <a:prstClr val="black"/>
                </a:solidFill>
              </a:endParaRPr>
            </a:p>
          </p:txBody>
        </p:sp>
        <p:grpSp>
          <p:nvGrpSpPr>
            <p:cNvPr id="11" name="Group 17"/>
            <p:cNvGrpSpPr>
              <a:grpSpLocks noChangeAspect="1"/>
            </p:cNvGrpSpPr>
            <p:nvPr/>
          </p:nvGrpSpPr>
          <p:grpSpPr bwMode="auto">
            <a:xfrm>
              <a:off x="732726" y="510582"/>
              <a:ext cx="345602" cy="370983"/>
              <a:chOff x="231" y="1205"/>
              <a:chExt cx="640" cy="687"/>
            </a:xfrm>
            <a:solidFill>
              <a:schemeClr val="accent4"/>
            </a:solidFill>
            <a:effectLst/>
          </p:grpSpPr>
          <p:sp>
            <p:nvSpPr>
              <p:cNvPr id="12" name="Freeform 18"/>
              <p:cNvSpPr/>
              <p:nvPr/>
            </p:nvSpPr>
            <p:spPr bwMode="auto">
              <a:xfrm>
                <a:off x="231" y="1205"/>
                <a:ext cx="499" cy="687"/>
              </a:xfrm>
              <a:custGeom>
                <a:avLst/>
                <a:gdLst>
                  <a:gd name="T0" fmla="*/ 442 w 499"/>
                  <a:gd name="T1" fmla="*/ 629 h 687"/>
                  <a:gd name="T2" fmla="*/ 57 w 499"/>
                  <a:gd name="T3" fmla="*/ 629 h 687"/>
                  <a:gd name="T4" fmla="*/ 57 w 499"/>
                  <a:gd name="T5" fmla="*/ 200 h 687"/>
                  <a:gd name="T6" fmla="*/ 200 w 499"/>
                  <a:gd name="T7" fmla="*/ 200 h 687"/>
                  <a:gd name="T8" fmla="*/ 200 w 499"/>
                  <a:gd name="T9" fmla="*/ 57 h 687"/>
                  <a:gd name="T10" fmla="*/ 442 w 499"/>
                  <a:gd name="T11" fmla="*/ 57 h 687"/>
                  <a:gd name="T12" fmla="*/ 442 w 499"/>
                  <a:gd name="T13" fmla="*/ 116 h 687"/>
                  <a:gd name="T14" fmla="*/ 494 w 499"/>
                  <a:gd name="T15" fmla="*/ 64 h 687"/>
                  <a:gd name="T16" fmla="*/ 499 w 499"/>
                  <a:gd name="T17" fmla="*/ 59 h 687"/>
                  <a:gd name="T18" fmla="*/ 499 w 499"/>
                  <a:gd name="T19" fmla="*/ 0 h 687"/>
                  <a:gd name="T20" fmla="*/ 143 w 499"/>
                  <a:gd name="T21" fmla="*/ 0 h 687"/>
                  <a:gd name="T22" fmla="*/ 143 w 499"/>
                  <a:gd name="T23" fmla="*/ 0 h 687"/>
                  <a:gd name="T24" fmla="*/ 0 w 499"/>
                  <a:gd name="T25" fmla="*/ 143 h 687"/>
                  <a:gd name="T26" fmla="*/ 0 w 499"/>
                  <a:gd name="T27" fmla="*/ 687 h 687"/>
                  <a:gd name="T28" fmla="*/ 499 w 499"/>
                  <a:gd name="T29" fmla="*/ 687 h 687"/>
                  <a:gd name="T30" fmla="*/ 499 w 499"/>
                  <a:gd name="T31" fmla="*/ 429 h 687"/>
                  <a:gd name="T32" fmla="*/ 442 w 499"/>
                  <a:gd name="T33" fmla="*/ 486 h 687"/>
                  <a:gd name="T34" fmla="*/ 442 w 499"/>
                  <a:gd name="T35" fmla="*/ 629 h 6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99" h="687">
                    <a:moveTo>
                      <a:pt x="442" y="629"/>
                    </a:moveTo>
                    <a:lnTo>
                      <a:pt x="57" y="629"/>
                    </a:lnTo>
                    <a:lnTo>
                      <a:pt x="57" y="200"/>
                    </a:lnTo>
                    <a:lnTo>
                      <a:pt x="200" y="200"/>
                    </a:lnTo>
                    <a:lnTo>
                      <a:pt x="200" y="57"/>
                    </a:lnTo>
                    <a:lnTo>
                      <a:pt x="442" y="57"/>
                    </a:lnTo>
                    <a:lnTo>
                      <a:pt x="442" y="116"/>
                    </a:lnTo>
                    <a:lnTo>
                      <a:pt x="494" y="64"/>
                    </a:lnTo>
                    <a:lnTo>
                      <a:pt x="499" y="59"/>
                    </a:lnTo>
                    <a:lnTo>
                      <a:pt x="499" y="0"/>
                    </a:lnTo>
                    <a:lnTo>
                      <a:pt x="143" y="0"/>
                    </a:lnTo>
                    <a:lnTo>
                      <a:pt x="143" y="0"/>
                    </a:lnTo>
                    <a:lnTo>
                      <a:pt x="0" y="143"/>
                    </a:lnTo>
                    <a:lnTo>
                      <a:pt x="0" y="687"/>
                    </a:lnTo>
                    <a:lnTo>
                      <a:pt x="499" y="687"/>
                    </a:lnTo>
                    <a:lnTo>
                      <a:pt x="499" y="429"/>
                    </a:lnTo>
                    <a:lnTo>
                      <a:pt x="442" y="486"/>
                    </a:lnTo>
                    <a:lnTo>
                      <a:pt x="442" y="62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855" tIns="60927" rIns="121855" bIns="60927" numCol="1" anchor="t" anchorCtr="0" compatLnSpc="1"/>
              <a:lstStyle/>
              <a:p>
                <a:pPr fontAlgn="base"/>
                <a:endParaRPr lang="zh-CN" altLang="en-US" sz="1865" strike="noStrike" noProof="1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19"/>
              <p:cNvSpPr>
                <a:spLocks noEditPoints="1"/>
              </p:cNvSpPr>
              <p:nvPr/>
            </p:nvSpPr>
            <p:spPr bwMode="auto">
              <a:xfrm>
                <a:off x="436" y="1310"/>
                <a:ext cx="435" cy="431"/>
              </a:xfrm>
              <a:custGeom>
                <a:avLst/>
                <a:gdLst>
                  <a:gd name="T0" fmla="*/ 50 w 435"/>
                  <a:gd name="T1" fmla="*/ 279 h 431"/>
                  <a:gd name="T2" fmla="*/ 50 w 435"/>
                  <a:gd name="T3" fmla="*/ 279 h 431"/>
                  <a:gd name="T4" fmla="*/ 50 w 435"/>
                  <a:gd name="T5" fmla="*/ 279 h 431"/>
                  <a:gd name="T6" fmla="*/ 50 w 435"/>
                  <a:gd name="T7" fmla="*/ 279 h 431"/>
                  <a:gd name="T8" fmla="*/ 0 w 435"/>
                  <a:gd name="T9" fmla="*/ 431 h 431"/>
                  <a:gd name="T10" fmla="*/ 155 w 435"/>
                  <a:gd name="T11" fmla="*/ 381 h 431"/>
                  <a:gd name="T12" fmla="*/ 155 w 435"/>
                  <a:gd name="T13" fmla="*/ 381 h 431"/>
                  <a:gd name="T14" fmla="*/ 155 w 435"/>
                  <a:gd name="T15" fmla="*/ 381 h 431"/>
                  <a:gd name="T16" fmla="*/ 155 w 435"/>
                  <a:gd name="T17" fmla="*/ 381 h 431"/>
                  <a:gd name="T18" fmla="*/ 435 w 435"/>
                  <a:gd name="T19" fmla="*/ 102 h 431"/>
                  <a:gd name="T20" fmla="*/ 330 w 435"/>
                  <a:gd name="T21" fmla="*/ 0 h 431"/>
                  <a:gd name="T22" fmla="*/ 50 w 435"/>
                  <a:gd name="T23" fmla="*/ 279 h 431"/>
                  <a:gd name="T24" fmla="*/ 50 w 435"/>
                  <a:gd name="T25" fmla="*/ 279 h 431"/>
                  <a:gd name="T26" fmla="*/ 141 w 435"/>
                  <a:gd name="T27" fmla="*/ 360 h 431"/>
                  <a:gd name="T28" fmla="*/ 38 w 435"/>
                  <a:gd name="T29" fmla="*/ 396 h 431"/>
                  <a:gd name="T30" fmla="*/ 72 w 435"/>
                  <a:gd name="T31" fmla="*/ 291 h 431"/>
                  <a:gd name="T32" fmla="*/ 141 w 435"/>
                  <a:gd name="T33" fmla="*/ 360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5" h="431">
                    <a:moveTo>
                      <a:pt x="50" y="279"/>
                    </a:moveTo>
                    <a:lnTo>
                      <a:pt x="50" y="279"/>
                    </a:lnTo>
                    <a:lnTo>
                      <a:pt x="50" y="279"/>
                    </a:lnTo>
                    <a:lnTo>
                      <a:pt x="50" y="279"/>
                    </a:lnTo>
                    <a:lnTo>
                      <a:pt x="0" y="431"/>
                    </a:lnTo>
                    <a:lnTo>
                      <a:pt x="155" y="381"/>
                    </a:lnTo>
                    <a:lnTo>
                      <a:pt x="155" y="381"/>
                    </a:lnTo>
                    <a:lnTo>
                      <a:pt x="155" y="381"/>
                    </a:lnTo>
                    <a:lnTo>
                      <a:pt x="155" y="381"/>
                    </a:lnTo>
                    <a:lnTo>
                      <a:pt x="435" y="102"/>
                    </a:lnTo>
                    <a:lnTo>
                      <a:pt x="330" y="0"/>
                    </a:lnTo>
                    <a:lnTo>
                      <a:pt x="50" y="279"/>
                    </a:lnTo>
                    <a:lnTo>
                      <a:pt x="50" y="279"/>
                    </a:lnTo>
                    <a:close/>
                    <a:moveTo>
                      <a:pt x="141" y="360"/>
                    </a:moveTo>
                    <a:lnTo>
                      <a:pt x="38" y="396"/>
                    </a:lnTo>
                    <a:lnTo>
                      <a:pt x="72" y="291"/>
                    </a:lnTo>
                    <a:lnTo>
                      <a:pt x="141" y="36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855" tIns="60927" rIns="121855" bIns="60927" numCol="1" anchor="t" anchorCtr="0" compatLnSpc="1"/>
              <a:lstStyle/>
              <a:p>
                <a:pPr fontAlgn="base"/>
                <a:endParaRPr lang="zh-CN" altLang="en-US" sz="1865" strike="noStrike" noProof="1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9EFD9D74-47D9-4702-A33C-335B63B48DBF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FABC47A4-756D-490B-A52F-7D9E2C9FC05F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0236200" y="365125"/>
            <a:ext cx="1117600" cy="5811838"/>
          </a:xfrm>
          <a:prstGeom prst="rect">
            <a:avLst/>
          </a:prstGeo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9283700" cy="5811838"/>
          </a:xfrm>
          <a:prstGeom prst="rect">
            <a:avLst/>
          </a:prstGeom>
        </p:spPr>
        <p:txBody>
          <a:bodyPr vert="eaVert"/>
          <a:lstStyle>
            <a:lvl1pPr>
              <a:defRPr/>
            </a:lvl1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7CC61D39-A8C9-4781-B9D6-206B39F33DF6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DA2A0A55-C997-42FB-9405-5BC3351C656C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4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  <a:prstGeom prst="rect">
            <a:avLst/>
          </a:prstGeo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8867" y="521062"/>
            <a:ext cx="691983" cy="613299"/>
            <a:chOff x="330327" y="179541"/>
            <a:chExt cx="1150400" cy="1019591"/>
          </a:xfrm>
        </p:grpSpPr>
        <p:sp>
          <p:nvSpPr>
            <p:cNvPr id="8" name="Freeform 5"/>
            <p:cNvSpPr/>
            <p:nvPr/>
          </p:nvSpPr>
          <p:spPr bwMode="auto">
            <a:xfrm>
              <a:off x="330327" y="179541"/>
              <a:ext cx="1150400" cy="1019591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4"/>
                </a:gs>
                <a:gs pos="100000">
                  <a:schemeClr val="accent4">
                    <a:lumMod val="85000"/>
                  </a:schemeClr>
                </a:gs>
              </a:gsLst>
              <a:lin ang="2700000" scaled="1"/>
              <a:tileRect/>
            </a:gradFill>
            <a:ln w="19050">
              <a:gradFill flip="none" rotWithShape="1">
                <a:gsLst>
                  <a:gs pos="100000">
                    <a:schemeClr val="accent4">
                      <a:lumMod val="75000"/>
                    </a:schemeClr>
                  </a:gs>
                  <a:gs pos="0">
                    <a:schemeClr val="accent4"/>
                  </a:gs>
                </a:gsLst>
                <a:lin ang="2700000" scaled="1"/>
                <a:tileRect/>
              </a:gradFill>
            </a:ln>
            <a:effectLst>
              <a:outerShdw blurRad="127000" dist="508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121855" tIns="60927" rIns="121855" bIns="60927" numCol="1" anchor="t" anchorCtr="0" compatLnSpc="1"/>
            <a:lstStyle/>
            <a:p>
              <a:pPr fontAlgn="base"/>
              <a:endParaRPr lang="zh-CN" altLang="en-US" sz="1865" strike="noStrike" noProof="1">
                <a:solidFill>
                  <a:prstClr val="black"/>
                </a:solidFill>
              </a:endParaRPr>
            </a:p>
          </p:txBody>
        </p:sp>
        <p:sp>
          <p:nvSpPr>
            <p:cNvPr id="9" name="Freeform 5"/>
            <p:cNvSpPr/>
            <p:nvPr/>
          </p:nvSpPr>
          <p:spPr bwMode="auto">
            <a:xfrm>
              <a:off x="486355" y="317826"/>
              <a:ext cx="838346" cy="743020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6"/>
            </a:solidFill>
            <a:ln w="15875">
              <a:gradFill flip="none" rotWithShape="1">
                <a:gsLst>
                  <a:gs pos="0">
                    <a:schemeClr val="accent4">
                      <a:lumMod val="65000"/>
                    </a:schemeClr>
                  </a:gs>
                  <a:gs pos="100000">
                    <a:schemeClr val="accent4"/>
                  </a:gs>
                </a:gsLst>
                <a:lin ang="2700000" scaled="1"/>
                <a:tileRect/>
              </a:gradFill>
            </a:ln>
            <a:effectLst>
              <a:innerShdw blurRad="50800" dist="25400" dir="13500000">
                <a:prstClr val="black">
                  <a:alpha val="50000"/>
                </a:prstClr>
              </a:innerShdw>
            </a:effectLst>
          </p:spPr>
          <p:txBody>
            <a:bodyPr vert="horz" wrap="square" lIns="121855" tIns="60927" rIns="121855" bIns="60927" numCol="1" anchor="t" anchorCtr="0" compatLnSpc="1"/>
            <a:lstStyle/>
            <a:p>
              <a:pPr fontAlgn="base"/>
              <a:endParaRPr lang="zh-CN" altLang="en-US" sz="1865" strike="noStrike" noProof="1">
                <a:solidFill>
                  <a:prstClr val="black"/>
                </a:solidFill>
              </a:endParaRPr>
            </a:p>
          </p:txBody>
        </p:sp>
        <p:grpSp>
          <p:nvGrpSpPr>
            <p:cNvPr id="10" name="Group 17"/>
            <p:cNvGrpSpPr>
              <a:grpSpLocks noChangeAspect="1"/>
            </p:cNvGrpSpPr>
            <p:nvPr/>
          </p:nvGrpSpPr>
          <p:grpSpPr bwMode="auto">
            <a:xfrm>
              <a:off x="732726" y="510582"/>
              <a:ext cx="345602" cy="370983"/>
              <a:chOff x="231" y="1205"/>
              <a:chExt cx="640" cy="687"/>
            </a:xfrm>
            <a:solidFill>
              <a:schemeClr val="accent4"/>
            </a:solidFill>
            <a:effectLst/>
          </p:grpSpPr>
          <p:sp>
            <p:nvSpPr>
              <p:cNvPr id="11" name="Freeform 18"/>
              <p:cNvSpPr/>
              <p:nvPr/>
            </p:nvSpPr>
            <p:spPr bwMode="auto">
              <a:xfrm>
                <a:off x="231" y="1205"/>
                <a:ext cx="499" cy="687"/>
              </a:xfrm>
              <a:custGeom>
                <a:avLst/>
                <a:gdLst>
                  <a:gd name="T0" fmla="*/ 442 w 499"/>
                  <a:gd name="T1" fmla="*/ 629 h 687"/>
                  <a:gd name="T2" fmla="*/ 57 w 499"/>
                  <a:gd name="T3" fmla="*/ 629 h 687"/>
                  <a:gd name="T4" fmla="*/ 57 w 499"/>
                  <a:gd name="T5" fmla="*/ 200 h 687"/>
                  <a:gd name="T6" fmla="*/ 200 w 499"/>
                  <a:gd name="T7" fmla="*/ 200 h 687"/>
                  <a:gd name="T8" fmla="*/ 200 w 499"/>
                  <a:gd name="T9" fmla="*/ 57 h 687"/>
                  <a:gd name="T10" fmla="*/ 442 w 499"/>
                  <a:gd name="T11" fmla="*/ 57 h 687"/>
                  <a:gd name="T12" fmla="*/ 442 w 499"/>
                  <a:gd name="T13" fmla="*/ 116 h 687"/>
                  <a:gd name="T14" fmla="*/ 494 w 499"/>
                  <a:gd name="T15" fmla="*/ 64 h 687"/>
                  <a:gd name="T16" fmla="*/ 499 w 499"/>
                  <a:gd name="T17" fmla="*/ 59 h 687"/>
                  <a:gd name="T18" fmla="*/ 499 w 499"/>
                  <a:gd name="T19" fmla="*/ 0 h 687"/>
                  <a:gd name="T20" fmla="*/ 143 w 499"/>
                  <a:gd name="T21" fmla="*/ 0 h 687"/>
                  <a:gd name="T22" fmla="*/ 143 w 499"/>
                  <a:gd name="T23" fmla="*/ 0 h 687"/>
                  <a:gd name="T24" fmla="*/ 0 w 499"/>
                  <a:gd name="T25" fmla="*/ 143 h 687"/>
                  <a:gd name="T26" fmla="*/ 0 w 499"/>
                  <a:gd name="T27" fmla="*/ 687 h 687"/>
                  <a:gd name="T28" fmla="*/ 499 w 499"/>
                  <a:gd name="T29" fmla="*/ 687 h 687"/>
                  <a:gd name="T30" fmla="*/ 499 w 499"/>
                  <a:gd name="T31" fmla="*/ 429 h 687"/>
                  <a:gd name="T32" fmla="*/ 442 w 499"/>
                  <a:gd name="T33" fmla="*/ 486 h 687"/>
                  <a:gd name="T34" fmla="*/ 442 w 499"/>
                  <a:gd name="T35" fmla="*/ 629 h 6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99" h="687">
                    <a:moveTo>
                      <a:pt x="442" y="629"/>
                    </a:moveTo>
                    <a:lnTo>
                      <a:pt x="57" y="629"/>
                    </a:lnTo>
                    <a:lnTo>
                      <a:pt x="57" y="200"/>
                    </a:lnTo>
                    <a:lnTo>
                      <a:pt x="200" y="200"/>
                    </a:lnTo>
                    <a:lnTo>
                      <a:pt x="200" y="57"/>
                    </a:lnTo>
                    <a:lnTo>
                      <a:pt x="442" y="57"/>
                    </a:lnTo>
                    <a:lnTo>
                      <a:pt x="442" y="116"/>
                    </a:lnTo>
                    <a:lnTo>
                      <a:pt x="494" y="64"/>
                    </a:lnTo>
                    <a:lnTo>
                      <a:pt x="499" y="59"/>
                    </a:lnTo>
                    <a:lnTo>
                      <a:pt x="499" y="0"/>
                    </a:lnTo>
                    <a:lnTo>
                      <a:pt x="143" y="0"/>
                    </a:lnTo>
                    <a:lnTo>
                      <a:pt x="143" y="0"/>
                    </a:lnTo>
                    <a:lnTo>
                      <a:pt x="0" y="143"/>
                    </a:lnTo>
                    <a:lnTo>
                      <a:pt x="0" y="687"/>
                    </a:lnTo>
                    <a:lnTo>
                      <a:pt x="499" y="687"/>
                    </a:lnTo>
                    <a:lnTo>
                      <a:pt x="499" y="429"/>
                    </a:lnTo>
                    <a:lnTo>
                      <a:pt x="442" y="486"/>
                    </a:lnTo>
                    <a:lnTo>
                      <a:pt x="442" y="62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855" tIns="60927" rIns="121855" bIns="60927" numCol="1" anchor="t" anchorCtr="0" compatLnSpc="1"/>
              <a:lstStyle/>
              <a:p>
                <a:pPr fontAlgn="base"/>
                <a:endParaRPr lang="zh-CN" altLang="en-US" sz="1865" strike="noStrike" noProof="1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19"/>
              <p:cNvSpPr>
                <a:spLocks noEditPoints="1"/>
              </p:cNvSpPr>
              <p:nvPr/>
            </p:nvSpPr>
            <p:spPr bwMode="auto">
              <a:xfrm>
                <a:off x="436" y="1310"/>
                <a:ext cx="435" cy="431"/>
              </a:xfrm>
              <a:custGeom>
                <a:avLst/>
                <a:gdLst>
                  <a:gd name="T0" fmla="*/ 50 w 435"/>
                  <a:gd name="T1" fmla="*/ 279 h 431"/>
                  <a:gd name="T2" fmla="*/ 50 w 435"/>
                  <a:gd name="T3" fmla="*/ 279 h 431"/>
                  <a:gd name="T4" fmla="*/ 50 w 435"/>
                  <a:gd name="T5" fmla="*/ 279 h 431"/>
                  <a:gd name="T6" fmla="*/ 50 w 435"/>
                  <a:gd name="T7" fmla="*/ 279 h 431"/>
                  <a:gd name="T8" fmla="*/ 0 w 435"/>
                  <a:gd name="T9" fmla="*/ 431 h 431"/>
                  <a:gd name="T10" fmla="*/ 155 w 435"/>
                  <a:gd name="T11" fmla="*/ 381 h 431"/>
                  <a:gd name="T12" fmla="*/ 155 w 435"/>
                  <a:gd name="T13" fmla="*/ 381 h 431"/>
                  <a:gd name="T14" fmla="*/ 155 w 435"/>
                  <a:gd name="T15" fmla="*/ 381 h 431"/>
                  <a:gd name="T16" fmla="*/ 155 w 435"/>
                  <a:gd name="T17" fmla="*/ 381 h 431"/>
                  <a:gd name="T18" fmla="*/ 435 w 435"/>
                  <a:gd name="T19" fmla="*/ 102 h 431"/>
                  <a:gd name="T20" fmla="*/ 330 w 435"/>
                  <a:gd name="T21" fmla="*/ 0 h 431"/>
                  <a:gd name="T22" fmla="*/ 50 w 435"/>
                  <a:gd name="T23" fmla="*/ 279 h 431"/>
                  <a:gd name="T24" fmla="*/ 50 w 435"/>
                  <a:gd name="T25" fmla="*/ 279 h 431"/>
                  <a:gd name="T26" fmla="*/ 141 w 435"/>
                  <a:gd name="T27" fmla="*/ 360 h 431"/>
                  <a:gd name="T28" fmla="*/ 38 w 435"/>
                  <a:gd name="T29" fmla="*/ 396 h 431"/>
                  <a:gd name="T30" fmla="*/ 72 w 435"/>
                  <a:gd name="T31" fmla="*/ 291 h 431"/>
                  <a:gd name="T32" fmla="*/ 141 w 435"/>
                  <a:gd name="T33" fmla="*/ 360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5" h="431">
                    <a:moveTo>
                      <a:pt x="50" y="279"/>
                    </a:moveTo>
                    <a:lnTo>
                      <a:pt x="50" y="279"/>
                    </a:lnTo>
                    <a:lnTo>
                      <a:pt x="50" y="279"/>
                    </a:lnTo>
                    <a:lnTo>
                      <a:pt x="50" y="279"/>
                    </a:lnTo>
                    <a:lnTo>
                      <a:pt x="0" y="431"/>
                    </a:lnTo>
                    <a:lnTo>
                      <a:pt x="155" y="381"/>
                    </a:lnTo>
                    <a:lnTo>
                      <a:pt x="155" y="381"/>
                    </a:lnTo>
                    <a:lnTo>
                      <a:pt x="155" y="381"/>
                    </a:lnTo>
                    <a:lnTo>
                      <a:pt x="155" y="381"/>
                    </a:lnTo>
                    <a:lnTo>
                      <a:pt x="435" y="102"/>
                    </a:lnTo>
                    <a:lnTo>
                      <a:pt x="330" y="0"/>
                    </a:lnTo>
                    <a:lnTo>
                      <a:pt x="50" y="279"/>
                    </a:lnTo>
                    <a:lnTo>
                      <a:pt x="50" y="279"/>
                    </a:lnTo>
                    <a:close/>
                    <a:moveTo>
                      <a:pt x="141" y="360"/>
                    </a:moveTo>
                    <a:lnTo>
                      <a:pt x="38" y="396"/>
                    </a:lnTo>
                    <a:lnTo>
                      <a:pt x="72" y="291"/>
                    </a:lnTo>
                    <a:lnTo>
                      <a:pt x="141" y="36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855" tIns="60927" rIns="121855" bIns="60927" numCol="1" anchor="t" anchorCtr="0" compatLnSpc="1"/>
              <a:lstStyle/>
              <a:p>
                <a:pPr fontAlgn="base"/>
                <a:endParaRPr lang="zh-CN" altLang="en-US" sz="1865" strike="noStrike" noProof="1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ADBD5-FF6F-4F1F-AF78-B518D2CD176F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C2A10-E97F-46DF-9873-696D05EB38D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ADBD5-FF6F-4F1F-AF78-B518D2CD176F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C2A10-E97F-46DF-9873-696D05EB38D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19/4/1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ags" Target="../tags/tag4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19/4/18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KSO_TEMPLATE" hidden="1"/>
          <p:cNvSpPr/>
          <p:nvPr userDrawn="1"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l">
              <a:lnSpc>
                <a:spcPct val="120000"/>
              </a:lnSpc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fontAlgn="base"/>
            <a:fld id="{7CC61D39-A8C9-4781-B9D6-206B39F33DF6}" type="datetimeFigureOut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19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ctr">
              <a:lnSpc>
                <a:spcPct val="120000"/>
              </a:lnSpc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r">
              <a:lnSpc>
                <a:spcPct val="120000"/>
              </a:lnSpc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fontAlgn="base"/>
            <a:fld id="{DA2A0A55-C997-42FB-9405-5BC3351C656C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  <p:sp>
        <p:nvSpPr>
          <p:cNvPr id="13" name="KSO_TEMPLATE" hidden="1"/>
          <p:cNvSpPr/>
          <p:nvPr>
            <p:custDataLst>
              <p:tags r:id="rId1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</p:sldLayoutIdLst>
  <p:hf sldNum="0" hdr="0" ftr="0" dt="0"/>
  <p:txStyles>
    <p:titleStyle>
      <a:lvl1pPr algn="l" defTabSz="914400" rtl="0" eaLnBrk="1" latinLnBrk="0" hangingPunct="1">
        <a:lnSpc>
          <a:spcPct val="120000"/>
        </a:lnSpc>
        <a:spcBef>
          <a:spcPct val="0"/>
        </a:spcBef>
        <a:buNone/>
        <a:defRPr sz="4400" kern="120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90204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9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9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NUL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标题 4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800225" y="2135188"/>
            <a:ext cx="8867775" cy="1200150"/>
          </a:xfrm>
        </p:spPr>
        <p:txBody>
          <a:bodyPr wrap="square" lIns="90000" tIns="46800" rIns="90000" bIns="46800" anchor="b">
            <a:normAutofit/>
          </a:bodyPr>
          <a:lstStyle/>
          <a:p>
            <a:pPr algn="ctr"/>
            <a:r>
              <a:rPr lang="zh-CN" altLang="en-US" dirty="0">
                <a:ea typeface="微软雅黑" panose="020B0503020204020204" pitchFamily="34" charset="-122"/>
              </a:rPr>
              <a:t>线性代数</a:t>
            </a:r>
            <a:endParaRPr lang="zh-CN" altLang="en-US" kern="1200" dirty="0">
              <a:latin typeface="+mj-lt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1267" name="矩形 1"/>
          <p:cNvSpPr/>
          <p:nvPr/>
        </p:nvSpPr>
        <p:spPr>
          <a:xfrm>
            <a:off x="6937375" y="4241800"/>
            <a:ext cx="3651250" cy="9779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/>
          <a:lstStyle/>
          <a:p>
            <a:pPr algn="r">
              <a:lnSpc>
                <a:spcPct val="90000"/>
              </a:lnSpc>
              <a:spcBef>
                <a:spcPts val="800"/>
              </a:spcBef>
            </a:pPr>
            <a:r>
              <a:rPr lang="zh-CN" altLang="en-US" sz="2400" dirty="0">
                <a:solidFill>
                  <a:srgbClr val="44546A"/>
                </a:solidFill>
                <a:ea typeface="微软雅黑" panose="020B0503020204020204" pitchFamily="34" charset="-122"/>
                <a:sym typeface="黑体" panose="02010609060101010101" pitchFamily="49" charset="-122"/>
              </a:rPr>
              <a:t>科目代码：</a:t>
            </a:r>
            <a:r>
              <a:rPr lang="zh-CN" altLang="en-US" sz="2400" dirty="0">
                <a:solidFill>
                  <a:srgbClr val="44546A"/>
                </a:solidFill>
                <a:ea typeface="微软雅黑" panose="020B0503020204020204" pitchFamily="34" charset="-122"/>
                <a:sym typeface="+mn-ea"/>
              </a:rPr>
              <a:t>0</a:t>
            </a:r>
            <a:r>
              <a:rPr lang="en-US" altLang="zh-CN" sz="2400" dirty="0">
                <a:solidFill>
                  <a:srgbClr val="44546A"/>
                </a:solidFill>
                <a:ea typeface="微软雅黑" panose="020B0503020204020204" pitchFamily="34" charset="-122"/>
                <a:sym typeface="+mn-ea"/>
              </a:rPr>
              <a:t>4184</a:t>
            </a:r>
          </a:p>
        </p:txBody>
      </p:sp>
    </p:spTree>
    <p:custDataLst>
      <p:tags r:id="rId1"/>
    </p:custDataLst>
  </p:cSld>
  <p:clrMapOvr>
    <a:masterClrMapping/>
  </p:clrMapOvr>
  <p:transition spd="med" advClick="0" advTm="0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11658" y="328388"/>
            <a:ext cx="5722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定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阶行列式</a:t>
            </a:r>
          </a:p>
        </p:txBody>
      </p:sp>
      <p:sp>
        <p:nvSpPr>
          <p:cNvPr id="4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1139893" y="1334744"/>
            <a:ext cx="9997791" cy="3599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讨论三元一次方程组时，我们引入了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阶行列式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定义式如下：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</a:endParaRPr>
          </a:p>
          <a:p>
            <a:endParaRPr lang="en-US" altLang="zh-CN" sz="2400" dirty="0">
              <a:solidFill>
                <a:srgbClr val="000000"/>
              </a:solidFill>
            </a:endParaRPr>
          </a:p>
          <a:p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06745" y="2135475"/>
          <a:ext cx="3732530" cy="24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2" r:id="rId3" imgW="1079500" imgH="711200" progId="Equation.KSEE3">
                  <p:embed/>
                </p:oleObj>
              </mc:Choice>
              <mc:Fallback>
                <p:oleObj r:id="rId3" imgW="1079500" imgH="711200" progId="Equation.KSEE3">
                  <p:embed/>
                  <p:pic>
                    <p:nvPicPr>
                      <p:cNvPr id="0" name="图片 1464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6745" y="2135475"/>
                        <a:ext cx="3732530" cy="2456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3009265" y="2314575"/>
            <a:ext cx="2044065" cy="1970405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cxnSp>
        <p:nvCxnSpPr>
          <p:cNvPr id="9" name="直接连接符 8"/>
          <p:cNvCxnSpPr/>
          <p:nvPr/>
        </p:nvCxnSpPr>
        <p:spPr>
          <a:xfrm>
            <a:off x="3009265" y="3089910"/>
            <a:ext cx="1774825" cy="1721485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cxnSp>
        <p:nvCxnSpPr>
          <p:cNvPr id="10" name="直接连接符 9"/>
          <p:cNvCxnSpPr/>
          <p:nvPr/>
        </p:nvCxnSpPr>
        <p:spPr>
          <a:xfrm flipV="1">
            <a:off x="4784090" y="3575050"/>
            <a:ext cx="1089660" cy="1236345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cxnSp>
        <p:nvCxnSpPr>
          <p:cNvPr id="11" name="直接连接符 10"/>
          <p:cNvCxnSpPr/>
          <p:nvPr/>
        </p:nvCxnSpPr>
        <p:spPr>
          <a:xfrm>
            <a:off x="4098925" y="1853565"/>
            <a:ext cx="1774825" cy="1721485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cxnSp>
        <p:nvCxnSpPr>
          <p:cNvPr id="12" name="直接连接符 11"/>
          <p:cNvCxnSpPr/>
          <p:nvPr/>
        </p:nvCxnSpPr>
        <p:spPr>
          <a:xfrm>
            <a:off x="3009265" y="3780155"/>
            <a:ext cx="1774825" cy="1721485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cxnSp>
        <p:nvCxnSpPr>
          <p:cNvPr id="14" name="直接连接符 13"/>
          <p:cNvCxnSpPr/>
          <p:nvPr/>
        </p:nvCxnSpPr>
        <p:spPr>
          <a:xfrm>
            <a:off x="3829685" y="2314575"/>
            <a:ext cx="2044065" cy="1970405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cxnSp>
        <p:nvCxnSpPr>
          <p:cNvPr id="15" name="直接连接符 14"/>
          <p:cNvCxnSpPr/>
          <p:nvPr/>
        </p:nvCxnSpPr>
        <p:spPr>
          <a:xfrm flipV="1">
            <a:off x="4784090" y="4265295"/>
            <a:ext cx="1089660" cy="1236345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  <a:miter lim="800000"/>
          </a:ln>
          <a:effectLst/>
        </p:spPr>
      </p:cxnSp>
      <p:cxnSp>
        <p:nvCxnSpPr>
          <p:cNvPr id="17" name="直接连接符 16"/>
          <p:cNvCxnSpPr/>
          <p:nvPr/>
        </p:nvCxnSpPr>
        <p:spPr>
          <a:xfrm flipV="1">
            <a:off x="3191912" y="2364232"/>
            <a:ext cx="1908175" cy="2110105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miter lim="800000"/>
          </a:ln>
          <a:effectLst/>
        </p:spPr>
      </p:cxnSp>
      <p:cxnSp>
        <p:nvCxnSpPr>
          <p:cNvPr id="18" name="直接连接符 17"/>
          <p:cNvCxnSpPr/>
          <p:nvPr/>
        </p:nvCxnSpPr>
        <p:spPr>
          <a:xfrm flipV="1">
            <a:off x="3351297" y="3126867"/>
            <a:ext cx="1908175" cy="2110105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miter lim="800000"/>
          </a:ln>
          <a:effectLst/>
        </p:spPr>
      </p:cxnSp>
      <p:cxnSp>
        <p:nvCxnSpPr>
          <p:cNvPr id="19" name="直接连接符 18"/>
          <p:cNvCxnSpPr/>
          <p:nvPr/>
        </p:nvCxnSpPr>
        <p:spPr>
          <a:xfrm flipH="1" flipV="1">
            <a:off x="2138447" y="4016502"/>
            <a:ext cx="1212850" cy="1220470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miter lim="800000"/>
          </a:ln>
          <a:effectLst/>
        </p:spPr>
      </p:cxnSp>
      <p:cxnSp>
        <p:nvCxnSpPr>
          <p:cNvPr id="20" name="直接连接符 19"/>
          <p:cNvCxnSpPr/>
          <p:nvPr/>
        </p:nvCxnSpPr>
        <p:spPr>
          <a:xfrm flipV="1">
            <a:off x="2138447" y="1906397"/>
            <a:ext cx="1908175" cy="2110105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miter lim="800000"/>
          </a:ln>
          <a:effectLst/>
        </p:spPr>
      </p:cxnSp>
      <p:cxnSp>
        <p:nvCxnSpPr>
          <p:cNvPr id="21" name="直接连接符 20"/>
          <p:cNvCxnSpPr/>
          <p:nvPr/>
        </p:nvCxnSpPr>
        <p:spPr>
          <a:xfrm flipV="1">
            <a:off x="3450322" y="3801210"/>
            <a:ext cx="1908175" cy="2110105"/>
          </a:xfrm>
          <a:prstGeom prst="line">
            <a:avLst/>
          </a:prstGeom>
          <a:noFill/>
          <a:ln w="25400" cap="flat" cmpd="sng" algn="ctr">
            <a:solidFill>
              <a:srgbClr val="FFC000">
                <a:lumMod val="60000"/>
                <a:lumOff val="40000"/>
              </a:srgbClr>
            </a:solidFill>
            <a:prstDash val="solid"/>
            <a:miter lim="800000"/>
          </a:ln>
          <a:effectLst/>
        </p:spPr>
      </p:cxnSp>
      <p:cxnSp>
        <p:nvCxnSpPr>
          <p:cNvPr id="22" name="直接连接符 21"/>
          <p:cNvCxnSpPr/>
          <p:nvPr/>
        </p:nvCxnSpPr>
        <p:spPr>
          <a:xfrm flipV="1">
            <a:off x="2247802" y="2569654"/>
            <a:ext cx="1908175" cy="2110105"/>
          </a:xfrm>
          <a:prstGeom prst="line">
            <a:avLst/>
          </a:prstGeom>
          <a:noFill/>
          <a:ln w="25400" cap="flat" cmpd="sng" algn="ctr">
            <a:solidFill>
              <a:srgbClr val="FFC000">
                <a:lumMod val="60000"/>
                <a:lumOff val="40000"/>
              </a:srgbClr>
            </a:solidFill>
            <a:prstDash val="solid"/>
            <a:miter lim="800000"/>
          </a:ln>
          <a:effectLst/>
        </p:spPr>
      </p:cxnSp>
      <p:cxnSp>
        <p:nvCxnSpPr>
          <p:cNvPr id="24" name="直接连接符 23"/>
          <p:cNvCxnSpPr/>
          <p:nvPr/>
        </p:nvCxnSpPr>
        <p:spPr>
          <a:xfrm flipH="1" flipV="1">
            <a:off x="2246400" y="4679759"/>
            <a:ext cx="1212850" cy="1220470"/>
          </a:xfrm>
          <a:prstGeom prst="line">
            <a:avLst/>
          </a:prstGeom>
          <a:noFill/>
          <a:ln w="25400" cap="flat" cmpd="sng" algn="ctr">
            <a:solidFill>
              <a:srgbClr val="FFC000">
                <a:lumMod val="60000"/>
                <a:lumOff val="40000"/>
              </a:srgbClr>
            </a:solidFill>
            <a:prstDash val="solid"/>
            <a:miter lim="800000"/>
          </a:ln>
          <a:effectLst/>
        </p:spPr>
      </p:cxn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64115" y="2827972"/>
          <a:ext cx="4757420" cy="112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3" r:id="rId5" imgW="1943100" imgH="457200" progId="Equation.KSEE3">
                  <p:embed/>
                </p:oleObj>
              </mc:Choice>
              <mc:Fallback>
                <p:oleObj r:id="rId5" imgW="1943100" imgH="457200" progId="Equation.KSEE3">
                  <p:embed/>
                  <p:pic>
                    <p:nvPicPr>
                      <p:cNvPr id="0" name="图片 146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4115" y="2827972"/>
                        <a:ext cx="4757420" cy="1122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26" name="圆角矩形 25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31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38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9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32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35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37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33" name="直接连接符 32"/>
              <p:cNvCxnSpPr>
                <a:stCxn id="38" idx="0"/>
                <a:endCxn id="35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圆角矩形 27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63CA9C75-B046-F84A-AD6B-D7A449A4147D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1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二阶行列式与三阶行列式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11658" y="328388"/>
            <a:ext cx="5722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定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阶行列式</a:t>
            </a:r>
          </a:p>
        </p:txBody>
      </p:sp>
      <p:sp>
        <p:nvSpPr>
          <p:cNvPr id="4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1345376" y="1399713"/>
            <a:ext cx="9997791" cy="3599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讨论三元一次方程组时，我们引入了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阶行列式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定义式如下：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</a:endParaRPr>
          </a:p>
          <a:p>
            <a:endParaRPr lang="en-US" altLang="zh-CN" sz="2400" dirty="0">
              <a:solidFill>
                <a:srgbClr val="000000"/>
              </a:solidFill>
            </a:endParaRPr>
          </a:p>
          <a:p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75954" y="2445659"/>
          <a:ext cx="5985854" cy="375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7" name="Equation" r:id="rId3" imgW="49072800" imgH="30784800" progId="Equation.DSMT4">
                  <p:embed/>
                </p:oleObj>
              </mc:Choice>
              <mc:Fallback>
                <p:oleObj name="Equation" r:id="rId3" imgW="49072800" imgH="30784800" progId="Equation.DSMT4">
                  <p:embed/>
                  <p:pic>
                    <p:nvPicPr>
                      <p:cNvPr id="0" name="图片 1474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5954" y="2445659"/>
                        <a:ext cx="5985854" cy="3755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8" name="圆角矩形 7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13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20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17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19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5" name="直接连接符 14"/>
              <p:cNvCxnSpPr>
                <a:stCxn id="20" idx="0"/>
                <a:endCxn id="17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圆角矩形 9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670A13D-2EA7-794B-A579-3F4563C3D110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1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二阶行列式与三阶行列式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365131" y="1617040"/>
                <a:ext cx="4569925" cy="1657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zh-CN" altLang="en-US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我</m:t>
                            </m:r>
                            <m:r>
                              <a:rPr lang="en-US" altLang="zh-CN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0   </m:t>
                            </m:r>
                            <m:r>
                              <a:rPr lang="zh-CN" altLang="en-US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生</m:t>
                            </m:r>
                          </m:e>
                          <m:e>
                            <m:r>
                              <a:rPr lang="en-US" altLang="zh-CN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  </m:t>
                            </m:r>
                            <m:r>
                              <a:rPr lang="zh-CN" altLang="en-US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有</m:t>
                            </m:r>
                            <m:r>
                              <a:rPr lang="en-US" altLang="zh-CN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0</m:t>
                            </m:r>
                          </m:e>
                          <m:e>
                            <m:r>
                              <a:rPr lang="zh-CN" altLang="en-US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你</m:t>
                            </m:r>
                            <m:r>
                              <a:rPr lang="en-US" altLang="zh-CN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   0   </m:t>
                            </m:r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幸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600" dirty="0">
                    <a:solidFill>
                      <a:srgbClr val="000000"/>
                    </a:solidFill>
                  </a:rPr>
                  <a:t>=</a:t>
                </a:r>
                <a:r>
                  <a:rPr lang="zh-CN" altLang="en-US" sz="4800" dirty="0">
                    <a:solidFill>
                      <a:srgbClr val="000000"/>
                    </a:solidFill>
                  </a:rPr>
                  <a:t>？</a:t>
                </a: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131" y="1617040"/>
                <a:ext cx="4569925" cy="16575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5" name="圆角矩形 4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11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19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0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12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15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17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3" name="直接连接符 12"/>
              <p:cNvCxnSpPr>
                <a:stCxn id="19" idx="0"/>
                <a:endCxn id="15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圆角矩形 6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888740" y="313075"/>
            <a:ext cx="7029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行列式与三阶行列式的关系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88740" y="1284514"/>
          <a:ext cx="10641837" cy="475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1" name="Equation" r:id="rId3" imgW="98145600" imgH="43891200" progId="Equation.DSMT4">
                  <p:embed/>
                </p:oleObj>
              </mc:Choice>
              <mc:Fallback>
                <p:oleObj name="Equation" r:id="rId3" imgW="98145600" imgH="43891200" progId="Equation.DSMT4">
                  <p:embed/>
                  <p:pic>
                    <p:nvPicPr>
                      <p:cNvPr id="0" name="图片 1484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8740" y="1284514"/>
                        <a:ext cx="10641837" cy="4759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6" name="圆角矩形 5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13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20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17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19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5" name="直接连接符 14"/>
              <p:cNvCxnSpPr>
                <a:stCxn id="20" idx="0"/>
                <a:endCxn id="17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圆角矩形 9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A90ACE62-7CCF-8041-BFE7-D2A833AAB385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1.2  </a:t>
            </a:r>
            <a:r>
              <a:rPr kumimoji="1" lang="en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n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阶行列式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888740" y="313075"/>
            <a:ext cx="7029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行列式与三阶行列式的关系：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8" name="圆角矩形 7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13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20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17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19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5" name="直接连接符 14"/>
              <p:cNvCxnSpPr>
                <a:stCxn id="20" idx="0"/>
                <a:endCxn id="17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圆角矩形 9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25339" y="972351"/>
          <a:ext cx="6218518" cy="319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1" r:id="rId3" imgW="2489200" imgH="1193800" progId="Equation.KSEE3">
                  <p:embed/>
                </p:oleObj>
              </mc:Choice>
              <mc:Fallback>
                <p:oleObj r:id="rId3" imgW="2489200" imgH="1193800" progId="Equation.KSEE3">
                  <p:embed/>
                  <p:pic>
                    <p:nvPicPr>
                      <p:cNvPr id="0" name="图片 1558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339" y="972351"/>
                        <a:ext cx="6218518" cy="319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2413916" y="2931712"/>
            <a:ext cx="1243684" cy="1235271"/>
          </a:xfrm>
          <a:prstGeom prst="rect">
            <a:avLst/>
          </a:prstGeom>
          <a:noFill/>
          <a:ln w="38100" cap="flat" cmpd="dbl" algn="ctr">
            <a:solidFill>
              <a:srgbClr val="C0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334598" y="2931712"/>
            <a:ext cx="1156420" cy="1235271"/>
          </a:xfrm>
          <a:prstGeom prst="rect">
            <a:avLst/>
          </a:prstGeom>
          <a:noFill/>
          <a:ln w="38100" cap="flat" cmpd="dbl" algn="ctr">
            <a:solidFill>
              <a:srgbClr val="C0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322148" y="2931712"/>
            <a:ext cx="1121709" cy="1235271"/>
          </a:xfrm>
          <a:prstGeom prst="rect">
            <a:avLst/>
          </a:prstGeom>
          <a:noFill/>
          <a:ln w="38100" cap="flat" cmpd="dbl" algn="ctr">
            <a:solidFill>
              <a:srgbClr val="C0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80235" y="4225523"/>
          <a:ext cx="711046" cy="57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2" r:id="rId5" imgW="266700" imgH="215900" progId="Equation.KSEE3">
                  <p:embed/>
                </p:oleObj>
              </mc:Choice>
              <mc:Fallback>
                <p:oleObj r:id="rId5" imgW="266700" imgH="215900" progId="Equation.KSEE3">
                  <p:embed/>
                  <p:pic>
                    <p:nvPicPr>
                      <p:cNvPr id="0" name="图片 1558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235" y="4225523"/>
                        <a:ext cx="711046" cy="57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47054" y="4219800"/>
          <a:ext cx="745076" cy="57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3" r:id="rId7" imgW="279400" imgH="215900" progId="Equation.KSEE3">
                  <p:embed/>
                </p:oleObj>
              </mc:Choice>
              <mc:Fallback>
                <p:oleObj r:id="rId7" imgW="279400" imgH="215900" progId="Equation.KSEE3">
                  <p:embed/>
                  <p:pic>
                    <p:nvPicPr>
                      <p:cNvPr id="0" name="图片 1558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7054" y="4219800"/>
                        <a:ext cx="745076" cy="57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10464" y="4230912"/>
          <a:ext cx="745076" cy="61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4" r:id="rId9" imgW="279400" imgH="228600" progId="Equation.KSEE3">
                  <p:embed/>
                </p:oleObj>
              </mc:Choice>
              <mc:Fallback>
                <p:oleObj r:id="rId9" imgW="279400" imgH="228600" progId="Equation.KSEE3">
                  <p:embed/>
                  <p:pic>
                    <p:nvPicPr>
                      <p:cNvPr id="0" name="图片 1558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0464" y="4230912"/>
                        <a:ext cx="745076" cy="61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1225339" y="5395831"/>
            <a:ext cx="96155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其中，       是在      中划去第一行和第一列的元素，剩下的4个 元素按原来的相对顺序排成的二阶行列式。记： </a:t>
            </a:r>
          </a:p>
          <a:p>
            <a:r>
              <a:rPr lang="zh-CN" altLang="en-US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</a:t>
            </a:r>
          </a:p>
          <a:p>
            <a:r>
              <a:rPr lang="zh-CN" altLang="en-US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      </a:t>
            </a:r>
          </a:p>
        </p:txBody>
      </p:sp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00759" y="5482860"/>
          <a:ext cx="497582" cy="53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5" name="公式" r:id="rId11" imgW="5486400" imgH="5486400" progId="Equation.3">
                  <p:embed/>
                </p:oleObj>
              </mc:Choice>
              <mc:Fallback>
                <p:oleObj name="公式" r:id="rId11" imgW="5486400" imgH="5486400" progId="Equation.3">
                  <p:embed/>
                  <p:pic>
                    <p:nvPicPr>
                      <p:cNvPr id="0" name="图片 1558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0759" y="5482860"/>
                        <a:ext cx="497582" cy="53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64718" y="5483709"/>
          <a:ext cx="3857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6" name="公式" r:id="rId13" imgW="4267200" imgH="5486400" progId="Equation.3">
                  <p:embed/>
                </p:oleObj>
              </mc:Choice>
              <mc:Fallback>
                <p:oleObj name="公式" r:id="rId13" imgW="4267200" imgH="5486400" progId="Equation.3">
                  <p:embed/>
                  <p:pic>
                    <p:nvPicPr>
                      <p:cNvPr id="0" name="图片 1558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4718" y="5483709"/>
                        <a:ext cx="3857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83002" y="6077186"/>
          <a:ext cx="175641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7" name="公式" r:id="rId15" imgW="977900" imgH="254000" progId="Equation.3">
                  <p:embed/>
                </p:oleObj>
              </mc:Choice>
              <mc:Fallback>
                <p:oleObj name="公式" r:id="rId15" imgW="977900" imgH="254000" progId="Equation.3">
                  <p:embed/>
                  <p:pic>
                    <p:nvPicPr>
                      <p:cNvPr id="0" name="图片 1558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83002" y="6077186"/>
                        <a:ext cx="1756410" cy="503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087071" y="3361111"/>
          <a:ext cx="497582" cy="53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8" name="公式" r:id="rId17" imgW="5486400" imgH="5486400" progId="Equation.3">
                  <p:embed/>
                </p:oleObj>
              </mc:Choice>
              <mc:Fallback>
                <p:oleObj name="公式" r:id="rId17" imgW="5486400" imgH="5486400" progId="Equation.3">
                  <p:embed/>
                  <p:pic>
                    <p:nvPicPr>
                      <p:cNvPr id="0" name="图片 1558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87071" y="3361111"/>
                        <a:ext cx="497582" cy="53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44094" y="3919655"/>
          <a:ext cx="442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9" name="公式" r:id="rId19" imgW="4876800" imgH="5486400" progId="Equation.3">
                  <p:embed/>
                </p:oleObj>
              </mc:Choice>
              <mc:Fallback>
                <p:oleObj name="公式" r:id="rId19" imgW="4876800" imgH="5486400" progId="Equation.3">
                  <p:embed/>
                  <p:pic>
                    <p:nvPicPr>
                      <p:cNvPr id="0" name="图片 1558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44094" y="3919655"/>
                        <a:ext cx="44291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956452" y="3316933"/>
          <a:ext cx="3857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0" name="公式" r:id="rId21" imgW="4267200" imgH="5486400" progId="Equation.3">
                  <p:embed/>
                </p:oleObj>
              </mc:Choice>
              <mc:Fallback>
                <p:oleObj name="公式" r:id="rId21" imgW="4267200" imgH="5486400" progId="Equation.3">
                  <p:embed/>
                  <p:pic>
                    <p:nvPicPr>
                      <p:cNvPr id="0" name="图片 1558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56452" y="3316933"/>
                        <a:ext cx="3857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08046" y="3914883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1" name="公式" r:id="rId23" imgW="4572000" imgH="5486400" progId="Equation.3">
                  <p:embed/>
                </p:oleObj>
              </mc:Choice>
              <mc:Fallback>
                <p:oleObj name="公式" r:id="rId23" imgW="4572000" imgH="5486400" progId="Equation.3">
                  <p:embed/>
                  <p:pic>
                    <p:nvPicPr>
                      <p:cNvPr id="0" name="图片 1558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08046" y="3914883"/>
                        <a:ext cx="4127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67627" y="3307055"/>
          <a:ext cx="442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2" name="公式" r:id="rId25" imgW="4876800" imgH="5486400" progId="Equation.3">
                  <p:embed/>
                </p:oleObj>
              </mc:Choice>
              <mc:Fallback>
                <p:oleObj name="公式" r:id="rId25" imgW="4876800" imgH="5486400" progId="Equation.3">
                  <p:embed/>
                  <p:pic>
                    <p:nvPicPr>
                      <p:cNvPr id="0" name="图片 15585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67627" y="3307055"/>
                        <a:ext cx="44291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893624" y="3933625"/>
          <a:ext cx="3857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3" name="公式" r:id="rId27" imgW="4267200" imgH="5486400" progId="Equation.3">
                  <p:embed/>
                </p:oleObj>
              </mc:Choice>
              <mc:Fallback>
                <p:oleObj name="公式" r:id="rId27" imgW="4267200" imgH="5486400" progId="Equation.3">
                  <p:embed/>
                  <p:pic>
                    <p:nvPicPr>
                      <p:cNvPr id="0" name="图片 15585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893624" y="3933625"/>
                        <a:ext cx="3857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521750" y="3232053"/>
            <a:ext cx="433912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为元素      在     中的</a:t>
            </a:r>
            <a:r>
              <a:rPr lang="zh-CN" altLang="en-US" sz="20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余子式</a:t>
            </a:r>
            <a:r>
              <a:rPr lang="zh-CN" altLang="en-US" sz="20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；</a:t>
            </a:r>
            <a:endParaRPr lang="en-US" altLang="zh-CN" sz="200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 lvl="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为元素     在     中的</a:t>
            </a:r>
            <a:r>
              <a:rPr lang="zh-CN" altLang="en-US" sz="20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代数余子式</a:t>
            </a:r>
            <a:r>
              <a:rPr lang="zh-CN" altLang="en-US" sz="20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。 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3F81557A-D048-CD4C-817F-3AE5DB62D6FA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1.2  </a:t>
            </a:r>
            <a:r>
              <a:rPr kumimoji="1" lang="en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n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阶行列式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定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余子式与代数余子式</a:t>
            </a:r>
          </a:p>
        </p:txBody>
      </p:sp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F4D86EF-1296-E343-B001-0187D327A25A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1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二阶行列式与三阶行列式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定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余子式与代数余子式</a:t>
            </a:r>
          </a:p>
        </p:txBody>
      </p:sp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906535" y="5036905"/>
            <a:ext cx="1387012" cy="3801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9" name="圆角矩形 8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21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2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18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20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6" name="直接连接符 15"/>
              <p:cNvCxnSpPr>
                <a:stCxn id="21" idx="0"/>
                <a:endCxn id="18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圆角矩形 10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17588" y="1571625"/>
          <a:ext cx="9014179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0" name="公式" r:id="rId3" imgW="93878400" imgH="24384000" progId="Equation.3">
                  <p:embed/>
                </p:oleObj>
              </mc:Choice>
              <mc:Fallback>
                <p:oleObj name="公式" r:id="rId3" imgW="93878400" imgH="24384000" progId="Equation.3">
                  <p:embed/>
                  <p:pic>
                    <p:nvPicPr>
                      <p:cNvPr id="0" name="图片 1566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588" y="1571625"/>
                        <a:ext cx="9014179" cy="240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77185" y="4682385"/>
          <a:ext cx="538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公式" r:id="rId5" imgW="56083200" imgH="10668000" progId="Equation.3">
                  <p:embed/>
                </p:oleObj>
              </mc:Choice>
              <mc:Fallback>
                <p:oleObj name="公式" r:id="rId5" imgW="56083200" imgH="10668000" progId="Equation.3">
                  <p:embed/>
                  <p:pic>
                    <p:nvPicPr>
                      <p:cNvPr id="0" name="图片 1567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7185" y="4682385"/>
                        <a:ext cx="53848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D6CBAF49-6C9A-AC42-9688-10EC5F6BCA3E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2.1  </a:t>
            </a:r>
            <a:r>
              <a:rPr kumimoji="1" lang="zh-CN" altLang="e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展开定理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定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</a:t>
            </a:r>
            <a:r>
              <a:rPr lang="en-US" altLang="zh-CN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行列式展开</a:t>
            </a:r>
          </a:p>
        </p:txBody>
      </p:sp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8389" y="5385346"/>
            <a:ext cx="11257388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行列式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它的任意一行（列）的各元素与其对应的代数余子式的乘积的和。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8" name="圆角矩形 7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13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20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17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19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5" name="直接连接符 14"/>
              <p:cNvCxnSpPr>
                <a:stCxn id="20" idx="0"/>
                <a:endCxn id="17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圆角矩形 9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51397" y="1884794"/>
          <a:ext cx="8882670" cy="234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6" name="公式" r:id="rId3" imgW="82600800" imgH="23164800" progId="Equation.3">
                  <p:embed/>
                </p:oleObj>
              </mc:Choice>
              <mc:Fallback>
                <p:oleObj name="公式" r:id="rId3" imgW="82600800" imgH="23164800" progId="Equation.3">
                  <p:embed/>
                  <p:pic>
                    <p:nvPicPr>
                      <p:cNvPr id="0" name="图片 1577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1397" y="1884794"/>
                        <a:ext cx="8882670" cy="2347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2199042" y="4503211"/>
            <a:ext cx="4873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按列展开同理。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0F7CF0C-AD55-F149-AF38-25CB4FD7DA11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2.1  </a:t>
            </a:r>
            <a:r>
              <a:rPr kumimoji="1" lang="zh-CN" altLang="e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展开定理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801" y="1315091"/>
            <a:ext cx="10738492" cy="226427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801" y="1315091"/>
            <a:ext cx="10738492" cy="22642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圆角矩形 1"/>
              <p:cNvSpPr/>
              <p:nvPr/>
            </p:nvSpPr>
            <p:spPr>
              <a:xfrm>
                <a:off x="4572000" y="2958957"/>
                <a:ext cx="739740" cy="410966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圆角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958957"/>
                <a:ext cx="739740" cy="410966"/>
              </a:xfrm>
              <a:prstGeom prst="roundRect">
                <a:avLst/>
              </a:prstGeom>
              <a:blipFill rotWithShape="0">
                <a:blip r:embed="rId3"/>
                <a:stretch>
                  <a:fillRect t="-22059" b="-32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 220"/>
          <p:cNvSpPr/>
          <p:nvPr/>
        </p:nvSpPr>
        <p:spPr>
          <a:xfrm>
            <a:off x="-635" y="302895"/>
            <a:ext cx="1981200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考试题型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052548" y="1634067"/>
          <a:ext cx="8128000" cy="13716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选择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填空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计算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证明题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r>
                        <a:rPr lang="zh-CN" altLang="en-US" sz="2400" dirty="0"/>
                        <a:t>*</a:t>
                      </a:r>
                      <a:r>
                        <a:rPr lang="en-US" altLang="zh-CN" sz="2400" dirty="0"/>
                        <a:t>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</a:t>
                      </a:r>
                      <a:r>
                        <a:rPr lang="zh-CN" altLang="en-US" sz="2400" dirty="0"/>
                        <a:t>*</a:t>
                      </a:r>
                      <a:r>
                        <a:rPr lang="en-US" altLang="zh-CN" sz="2400" dirty="0"/>
                        <a:t>1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9</a:t>
                      </a:r>
                      <a:r>
                        <a:rPr lang="zh-CN" altLang="en-US" sz="2400" dirty="0"/>
                        <a:t>*</a:t>
                      </a:r>
                      <a:r>
                        <a:rPr lang="en-US" altLang="zh-CN" sz="2400" dirty="0"/>
                        <a:t>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7</a:t>
                      </a:r>
                      <a:r>
                        <a:rPr lang="zh-CN" altLang="en-US" sz="2400" dirty="0"/>
                        <a:t>*</a:t>
                      </a:r>
                      <a:r>
                        <a:rPr lang="en-US" altLang="zh-CN" sz="2400" dirty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0</a:t>
                      </a:r>
                      <a:r>
                        <a:rPr lang="zh-CN" altLang="en-US" sz="2400" dirty="0"/>
                        <a:t>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0</a:t>
                      </a:r>
                      <a:r>
                        <a:rPr lang="zh-CN" altLang="en-US" sz="2400" dirty="0"/>
                        <a:t>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63</a:t>
                      </a:r>
                      <a:r>
                        <a:rPr lang="zh-CN" altLang="en-US" sz="2400" dirty="0"/>
                        <a:t>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7</a:t>
                      </a:r>
                      <a:r>
                        <a:rPr lang="zh-CN" altLang="en-US" sz="2400" dirty="0"/>
                        <a:t>分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052548" y="4017671"/>
          <a:ext cx="8128000" cy="914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中等偏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中等偏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难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5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0809" y="1273995"/>
            <a:ext cx="7164054" cy="2219219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0809" y="1273995"/>
            <a:ext cx="7164054" cy="2219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圆角矩形 1"/>
              <p:cNvSpPr/>
              <p:nvPr/>
            </p:nvSpPr>
            <p:spPr>
              <a:xfrm>
                <a:off x="7958818" y="2178121"/>
                <a:ext cx="739740" cy="410966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圆角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8818" y="2178121"/>
                <a:ext cx="739740" cy="410966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 220"/>
          <p:cNvSpPr/>
          <p:nvPr/>
        </p:nvSpPr>
        <p:spPr>
          <a:xfrm>
            <a:off x="-636" y="302895"/>
            <a:ext cx="2599997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第一章  行列式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684960" y="3363719"/>
            <a:ext cx="1348820" cy="583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行列式</a:t>
            </a:r>
          </a:p>
        </p:txBody>
      </p:sp>
      <p:cxnSp>
        <p:nvCxnSpPr>
          <p:cNvPr id="5" name="曲线连接符 4"/>
          <p:cNvCxnSpPr>
            <a:stCxn id="3" idx="0"/>
            <a:endCxn id="7" idx="1"/>
          </p:cNvCxnSpPr>
          <p:nvPr/>
        </p:nvCxnSpPr>
        <p:spPr>
          <a:xfrm rot="5400000" flipH="1" flipV="1">
            <a:off x="2010789" y="1918736"/>
            <a:ext cx="1793565" cy="1096402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曲线连接符 5"/>
          <p:cNvCxnSpPr>
            <a:stCxn id="3" idx="2"/>
            <a:endCxn id="28" idx="1"/>
          </p:cNvCxnSpPr>
          <p:nvPr/>
        </p:nvCxnSpPr>
        <p:spPr>
          <a:xfrm rot="16200000" flipH="1">
            <a:off x="2088587" y="4217852"/>
            <a:ext cx="1600965" cy="1059398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3418768" y="3380905"/>
            <a:ext cx="1781852" cy="5377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性质与计算</a:t>
            </a:r>
          </a:p>
        </p:txBody>
      </p:sp>
      <p:cxnSp>
        <p:nvCxnSpPr>
          <p:cNvPr id="19" name="曲线连接符 18"/>
          <p:cNvCxnSpPr>
            <a:stCxn id="3" idx="3"/>
            <a:endCxn id="10" idx="1"/>
          </p:cNvCxnSpPr>
          <p:nvPr/>
        </p:nvCxnSpPr>
        <p:spPr>
          <a:xfrm flipV="1">
            <a:off x="3033780" y="3649789"/>
            <a:ext cx="384988" cy="5605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3418768" y="5279150"/>
            <a:ext cx="1781851" cy="537768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克拉默法则</a:t>
            </a:r>
          </a:p>
        </p:txBody>
      </p:sp>
      <p:sp>
        <p:nvSpPr>
          <p:cNvPr id="95" name="圆角矩形 94"/>
          <p:cNvSpPr/>
          <p:nvPr/>
        </p:nvSpPr>
        <p:spPr>
          <a:xfrm>
            <a:off x="6477342" y="5577656"/>
            <a:ext cx="4547245" cy="53776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spc="-5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455772" y="502873"/>
            <a:ext cx="6284290" cy="2173313"/>
            <a:chOff x="3455772" y="502873"/>
            <a:chExt cx="6284290" cy="2173313"/>
          </a:xfrm>
        </p:grpSpPr>
        <p:sp>
          <p:nvSpPr>
            <p:cNvPr id="7" name="圆角矩形 6"/>
            <p:cNvSpPr/>
            <p:nvPr/>
          </p:nvSpPr>
          <p:spPr>
            <a:xfrm>
              <a:off x="3455772" y="1301270"/>
              <a:ext cx="1781850" cy="537768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定义</a:t>
              </a:r>
            </a:p>
          </p:txBody>
        </p:sp>
        <p:grpSp>
          <p:nvGrpSpPr>
            <p:cNvPr id="102" name="组合 101"/>
            <p:cNvGrpSpPr/>
            <p:nvPr/>
          </p:nvGrpSpPr>
          <p:grpSpPr>
            <a:xfrm>
              <a:off x="5237622" y="732122"/>
              <a:ext cx="573457" cy="1731443"/>
              <a:chOff x="3025162" y="352457"/>
              <a:chExt cx="1299341" cy="4504980"/>
            </a:xfrm>
          </p:grpSpPr>
          <p:grpSp>
            <p:nvGrpSpPr>
              <p:cNvPr id="103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112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cxnSp>
              <p:nvCxnSpPr>
                <p:cNvPr id="116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04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</p:grpSpPr>
            <p:sp>
              <p:nvSpPr>
                <p:cNvPr id="107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cxnSp>
              <p:nvCxnSpPr>
                <p:cNvPr id="10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05" name="直接连接符 104"/>
              <p:cNvCxnSpPr>
                <a:stCxn id="112" idx="0"/>
                <a:endCxn id="107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2" name="圆角矩形 121"/>
            <p:cNvSpPr/>
            <p:nvPr/>
          </p:nvSpPr>
          <p:spPr>
            <a:xfrm>
              <a:off x="5807100" y="502873"/>
              <a:ext cx="3932962" cy="436436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123" name="圆角矩形 122"/>
            <p:cNvSpPr/>
            <p:nvPr/>
          </p:nvSpPr>
          <p:spPr>
            <a:xfrm>
              <a:off x="5814453" y="1377624"/>
              <a:ext cx="3925609" cy="447583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124" name="圆角矩形 123"/>
            <p:cNvSpPr/>
            <p:nvPr/>
          </p:nvSpPr>
          <p:spPr>
            <a:xfrm>
              <a:off x="5814454" y="2257688"/>
              <a:ext cx="3925608" cy="418498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20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sp>
        <p:nvSpPr>
          <p:cNvPr id="125" name="圆角矩形 124"/>
          <p:cNvSpPr/>
          <p:nvPr/>
        </p:nvSpPr>
        <p:spPr>
          <a:xfrm>
            <a:off x="5796815" y="3040811"/>
            <a:ext cx="3943247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性质</a:t>
            </a:r>
          </a:p>
        </p:txBody>
      </p:sp>
      <p:sp>
        <p:nvSpPr>
          <p:cNvPr id="126" name="圆角矩形 125"/>
          <p:cNvSpPr/>
          <p:nvPr/>
        </p:nvSpPr>
        <p:spPr>
          <a:xfrm>
            <a:off x="5772967" y="3965542"/>
            <a:ext cx="3967095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计算</a:t>
            </a:r>
          </a:p>
        </p:txBody>
      </p:sp>
      <p:sp>
        <p:nvSpPr>
          <p:cNvPr id="127" name="圆角矩形 126"/>
          <p:cNvSpPr/>
          <p:nvPr/>
        </p:nvSpPr>
        <p:spPr>
          <a:xfrm>
            <a:off x="5757818" y="5350716"/>
            <a:ext cx="3982244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用克拉默法则解简单线性方程组</a:t>
            </a:r>
          </a:p>
        </p:txBody>
      </p:sp>
      <p:grpSp>
        <p:nvGrpSpPr>
          <p:cNvPr id="128" name="组合 127"/>
          <p:cNvGrpSpPr/>
          <p:nvPr/>
        </p:nvGrpSpPr>
        <p:grpSpPr>
          <a:xfrm>
            <a:off x="5199509" y="3250062"/>
            <a:ext cx="573457" cy="949427"/>
            <a:chOff x="3025162" y="352457"/>
            <a:chExt cx="1299340" cy="4504981"/>
          </a:xfrm>
        </p:grpSpPr>
        <p:grpSp>
          <p:nvGrpSpPr>
            <p:cNvPr id="129" name="组合 30"/>
            <p:cNvGrpSpPr/>
            <p:nvPr/>
          </p:nvGrpSpPr>
          <p:grpSpPr bwMode="auto">
            <a:xfrm rot="16200000">
              <a:off x="2996818" y="1071136"/>
              <a:ext cx="2046363" cy="609005"/>
              <a:chOff x="0" y="504056"/>
              <a:chExt cx="6032665" cy="648072"/>
            </a:xfrm>
          </p:grpSpPr>
          <p:sp>
            <p:nvSpPr>
              <p:cNvPr id="136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37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0" name="组合 30"/>
            <p:cNvGrpSpPr/>
            <p:nvPr/>
          </p:nvGrpSpPr>
          <p:grpSpPr bwMode="auto">
            <a:xfrm rot="16200000">
              <a:off x="2996818" y="3529754"/>
              <a:ext cx="2046363" cy="609005"/>
              <a:chOff x="0" y="504056"/>
              <a:chExt cx="6032665" cy="648072"/>
            </a:xfrm>
          </p:grpSpPr>
          <p:sp>
            <p:nvSpPr>
              <p:cNvPr id="133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34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31" name="直接连接符 130"/>
            <p:cNvCxnSpPr>
              <a:stCxn id="136" idx="0"/>
              <a:endCxn id="133" idx="1"/>
            </p:cNvCxnSpPr>
            <p:nvPr/>
          </p:nvCxnSpPr>
          <p:spPr>
            <a:xfrm>
              <a:off x="3715496" y="2398819"/>
              <a:ext cx="1" cy="412255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flipV="1">
              <a:off x="3025162" y="2541172"/>
              <a:ext cx="677663" cy="2277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9" name="直接箭头连接符 35"/>
          <p:cNvCxnSpPr>
            <a:cxnSpLocks noChangeShapeType="1"/>
            <a:endCxn id="127" idx="1"/>
          </p:cNvCxnSpPr>
          <p:nvPr/>
        </p:nvCxnSpPr>
        <p:spPr bwMode="auto">
          <a:xfrm flipV="1">
            <a:off x="5199509" y="5559965"/>
            <a:ext cx="558309" cy="6890"/>
          </a:xfrm>
          <a:prstGeom prst="straightConnector1">
            <a:avLst/>
          </a:prstGeom>
          <a:noFill/>
          <a:ln w="6350">
            <a:solidFill>
              <a:schemeClr val="tx1">
                <a:lumMod val="85000"/>
                <a:lumOff val="15000"/>
              </a:schemeClr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 220"/>
          <p:cNvSpPr/>
          <p:nvPr/>
        </p:nvSpPr>
        <p:spPr>
          <a:xfrm>
            <a:off x="-636" y="302895"/>
            <a:ext cx="2599997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第一章  行列式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684960" y="3363719"/>
            <a:ext cx="1348820" cy="583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行列式</a:t>
            </a:r>
          </a:p>
        </p:txBody>
      </p:sp>
      <p:cxnSp>
        <p:nvCxnSpPr>
          <p:cNvPr id="5" name="曲线连接符 4"/>
          <p:cNvCxnSpPr>
            <a:stCxn id="3" idx="0"/>
            <a:endCxn id="7" idx="1"/>
          </p:cNvCxnSpPr>
          <p:nvPr/>
        </p:nvCxnSpPr>
        <p:spPr>
          <a:xfrm rot="5400000" flipH="1" flipV="1">
            <a:off x="2010789" y="1918736"/>
            <a:ext cx="1793565" cy="1096402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曲线连接符 5"/>
          <p:cNvCxnSpPr>
            <a:stCxn id="3" idx="2"/>
            <a:endCxn id="28" idx="1"/>
          </p:cNvCxnSpPr>
          <p:nvPr/>
        </p:nvCxnSpPr>
        <p:spPr>
          <a:xfrm rot="16200000" flipH="1">
            <a:off x="2088587" y="4217852"/>
            <a:ext cx="1600965" cy="1059398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>
            <a:off x="3455772" y="1301270"/>
            <a:ext cx="1781850" cy="5377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定义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3418768" y="3380905"/>
            <a:ext cx="1781852" cy="53776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性质与计算</a:t>
            </a:r>
          </a:p>
        </p:txBody>
      </p:sp>
      <p:cxnSp>
        <p:nvCxnSpPr>
          <p:cNvPr id="19" name="曲线连接符 18"/>
          <p:cNvCxnSpPr>
            <a:stCxn id="3" idx="3"/>
            <a:endCxn id="10" idx="1"/>
          </p:cNvCxnSpPr>
          <p:nvPr/>
        </p:nvCxnSpPr>
        <p:spPr>
          <a:xfrm flipV="1">
            <a:off x="3033780" y="3649789"/>
            <a:ext cx="384988" cy="5605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3418768" y="5279150"/>
            <a:ext cx="1781851" cy="537768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克拉默法则</a:t>
            </a:r>
          </a:p>
        </p:txBody>
      </p:sp>
      <p:sp>
        <p:nvSpPr>
          <p:cNvPr id="95" name="圆角矩形 94"/>
          <p:cNvSpPr/>
          <p:nvPr/>
        </p:nvSpPr>
        <p:spPr>
          <a:xfrm>
            <a:off x="6477342" y="5577656"/>
            <a:ext cx="4547245" cy="53776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spc="-5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102" name="组合 101"/>
          <p:cNvGrpSpPr/>
          <p:nvPr/>
        </p:nvGrpSpPr>
        <p:grpSpPr>
          <a:xfrm>
            <a:off x="5237622" y="732122"/>
            <a:ext cx="573457" cy="1731443"/>
            <a:chOff x="3025162" y="352457"/>
            <a:chExt cx="1299341" cy="4504980"/>
          </a:xfrm>
        </p:grpSpPr>
        <p:grpSp>
          <p:nvGrpSpPr>
            <p:cNvPr id="103" name="组合 30"/>
            <p:cNvGrpSpPr/>
            <p:nvPr/>
          </p:nvGrpSpPr>
          <p:grpSpPr bwMode="auto">
            <a:xfrm rot="16200000">
              <a:off x="2996818" y="1071136"/>
              <a:ext cx="2046363" cy="609005"/>
              <a:chOff x="0" y="504056"/>
              <a:chExt cx="6032665" cy="648072"/>
            </a:xfrm>
          </p:grpSpPr>
          <p:sp>
            <p:nvSpPr>
              <p:cNvPr id="112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16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" name="组合 30"/>
            <p:cNvGrpSpPr/>
            <p:nvPr/>
          </p:nvGrpSpPr>
          <p:grpSpPr bwMode="auto">
            <a:xfrm rot="16200000">
              <a:off x="2861749" y="3394684"/>
              <a:ext cx="2313987" cy="611520"/>
              <a:chOff x="0" y="501380"/>
              <a:chExt cx="6821620" cy="650748"/>
            </a:xfrm>
          </p:grpSpPr>
          <p:sp>
            <p:nvSpPr>
              <p:cNvPr id="107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08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1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821620" y="501380"/>
                <a:ext cx="0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5" name="直接连接符 104"/>
            <p:cNvCxnSpPr>
              <a:stCxn id="112" idx="0"/>
              <a:endCxn id="107" idx="1"/>
            </p:cNvCxnSpPr>
            <p:nvPr/>
          </p:nvCxnSpPr>
          <p:spPr>
            <a:xfrm>
              <a:off x="3715496" y="2398819"/>
              <a:ext cx="1" cy="412255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3025162" y="2541172"/>
              <a:ext cx="677663" cy="2277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圆角矩形 121"/>
          <p:cNvSpPr/>
          <p:nvPr/>
        </p:nvSpPr>
        <p:spPr>
          <a:xfrm>
            <a:off x="5807100" y="502873"/>
            <a:ext cx="3932962" cy="4364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二阶行列式与三阶行列式的计算</a:t>
            </a:r>
          </a:p>
        </p:txBody>
      </p:sp>
      <p:sp>
        <p:nvSpPr>
          <p:cNvPr id="123" name="圆角矩形 122"/>
          <p:cNvSpPr/>
          <p:nvPr/>
        </p:nvSpPr>
        <p:spPr>
          <a:xfrm>
            <a:off x="5814453" y="1377624"/>
            <a:ext cx="3925609" cy="44758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余子式和代数余子式</a:t>
            </a:r>
          </a:p>
        </p:txBody>
      </p:sp>
      <p:sp>
        <p:nvSpPr>
          <p:cNvPr id="124" name="圆角矩形 123"/>
          <p:cNvSpPr/>
          <p:nvPr/>
        </p:nvSpPr>
        <p:spPr>
          <a:xfrm>
            <a:off x="5814454" y="2257688"/>
            <a:ext cx="3925608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n</a:t>
            </a:r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阶行列式按行（列）展开</a:t>
            </a:r>
          </a:p>
        </p:txBody>
      </p:sp>
      <p:sp>
        <p:nvSpPr>
          <p:cNvPr id="125" name="圆角矩形 124"/>
          <p:cNvSpPr/>
          <p:nvPr/>
        </p:nvSpPr>
        <p:spPr>
          <a:xfrm>
            <a:off x="5796815" y="3040811"/>
            <a:ext cx="3943247" cy="41849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性质</a:t>
            </a:r>
          </a:p>
        </p:txBody>
      </p:sp>
      <p:sp>
        <p:nvSpPr>
          <p:cNvPr id="126" name="圆角矩形 125"/>
          <p:cNvSpPr/>
          <p:nvPr/>
        </p:nvSpPr>
        <p:spPr>
          <a:xfrm>
            <a:off x="5772967" y="3965542"/>
            <a:ext cx="3967095" cy="41849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计算</a:t>
            </a:r>
          </a:p>
        </p:txBody>
      </p:sp>
      <p:sp>
        <p:nvSpPr>
          <p:cNvPr id="127" name="圆角矩形 126"/>
          <p:cNvSpPr/>
          <p:nvPr/>
        </p:nvSpPr>
        <p:spPr>
          <a:xfrm>
            <a:off x="5757818" y="5350716"/>
            <a:ext cx="3982244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用克拉默法则解简单线性方程组</a:t>
            </a:r>
          </a:p>
        </p:txBody>
      </p:sp>
      <p:grpSp>
        <p:nvGrpSpPr>
          <p:cNvPr id="128" name="组合 127"/>
          <p:cNvGrpSpPr/>
          <p:nvPr/>
        </p:nvGrpSpPr>
        <p:grpSpPr>
          <a:xfrm>
            <a:off x="5199509" y="3250062"/>
            <a:ext cx="573457" cy="949427"/>
            <a:chOff x="3025162" y="352457"/>
            <a:chExt cx="1299340" cy="4504981"/>
          </a:xfrm>
        </p:grpSpPr>
        <p:grpSp>
          <p:nvGrpSpPr>
            <p:cNvPr id="129" name="组合 30"/>
            <p:cNvGrpSpPr/>
            <p:nvPr/>
          </p:nvGrpSpPr>
          <p:grpSpPr bwMode="auto">
            <a:xfrm rot="16200000">
              <a:off x="2996818" y="1071136"/>
              <a:ext cx="2046363" cy="609005"/>
              <a:chOff x="0" y="504056"/>
              <a:chExt cx="6032665" cy="648072"/>
            </a:xfrm>
          </p:grpSpPr>
          <p:sp>
            <p:nvSpPr>
              <p:cNvPr id="136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37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0" name="组合 30"/>
            <p:cNvGrpSpPr/>
            <p:nvPr/>
          </p:nvGrpSpPr>
          <p:grpSpPr bwMode="auto">
            <a:xfrm rot="16200000">
              <a:off x="2996818" y="3529754"/>
              <a:ext cx="2046363" cy="609005"/>
              <a:chOff x="0" y="504056"/>
              <a:chExt cx="6032665" cy="648072"/>
            </a:xfrm>
          </p:grpSpPr>
          <p:sp>
            <p:nvSpPr>
              <p:cNvPr id="133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34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31" name="直接连接符 130"/>
            <p:cNvCxnSpPr>
              <a:stCxn id="136" idx="0"/>
              <a:endCxn id="133" idx="1"/>
            </p:cNvCxnSpPr>
            <p:nvPr/>
          </p:nvCxnSpPr>
          <p:spPr>
            <a:xfrm>
              <a:off x="3715496" y="2398819"/>
              <a:ext cx="1" cy="412255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flipV="1">
              <a:off x="3025162" y="2541172"/>
              <a:ext cx="677663" cy="2277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9" name="直接箭头连接符 35"/>
          <p:cNvCxnSpPr>
            <a:cxnSpLocks noChangeShapeType="1"/>
            <a:endCxn id="127" idx="1"/>
          </p:cNvCxnSpPr>
          <p:nvPr/>
        </p:nvCxnSpPr>
        <p:spPr bwMode="auto">
          <a:xfrm flipV="1">
            <a:off x="5199509" y="5559965"/>
            <a:ext cx="558309" cy="6890"/>
          </a:xfrm>
          <a:prstGeom prst="straightConnector1">
            <a:avLst/>
          </a:prstGeom>
          <a:noFill/>
          <a:ln w="6350">
            <a:solidFill>
              <a:schemeClr val="tx1">
                <a:lumMod val="85000"/>
                <a:lumOff val="15000"/>
              </a:schemeClr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zh-CN" altLang="en-US" sz="2400" dirty="0">
                <a:solidFill>
                  <a:srgbClr val="FFFFFF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计算</a:t>
            </a:r>
            <a:endParaRPr lang="zh-CN" altLang="en-US" sz="2400" u="sng" dirty="0">
              <a:solidFill>
                <a:srgbClr val="FFFFFF">
                  <a:lumMod val="7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31513" y="1598896"/>
            <a:ext cx="11568702" cy="4524315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1.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行列式转置后相等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。</a:t>
            </a:r>
            <a:endParaRPr lang="en-US" altLang="zh-CN" sz="2400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2.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数</a:t>
            </a:r>
            <a:r>
              <a:rPr lang="en-US" altLang="zh-CN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k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乘行列式</a:t>
            </a:r>
            <a:r>
              <a:rPr lang="en-US" altLang="zh-CN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D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中某一行（列）的所有元素等于</a:t>
            </a:r>
            <a:r>
              <a:rPr lang="en-US" altLang="zh-CN" sz="2400" b="1" kern="0" dirty="0" err="1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kD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。</a:t>
            </a:r>
            <a:endParaRPr lang="en-US" altLang="zh-CN" sz="2400" b="1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3.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互换行列式两行（列），行列式的值改变符号。</a:t>
            </a:r>
            <a:endParaRPr lang="en-US" altLang="zh-CN" sz="2400" b="1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4.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行列式中某两行（列）的对应元素成比例，此行列式等于零。</a:t>
            </a:r>
            <a:endParaRPr lang="en-US" altLang="zh-CN" sz="2400" b="1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5.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行列式可以按行（列）拆开。</a:t>
            </a:r>
            <a:endParaRPr lang="en-US" altLang="zh-CN" sz="2400" b="1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  <a:sym typeface="+mn-ea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6.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把行列式</a:t>
            </a:r>
            <a:r>
              <a:rPr lang="en-US" altLang="zh-CN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D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某一行（列）的所有元素都乘以同一个数以后加到另一行（列）值不变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9" name="圆角矩形 8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0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18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6" name="直接连接符 15"/>
              <p:cNvCxnSpPr>
                <a:stCxn id="20" idx="0"/>
                <a:endCxn id="18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9E360E47-58A5-6E4B-A222-712461F1530F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性质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计算</a:t>
            </a:r>
            <a:endParaRPr lang="zh-CN" altLang="en-US" sz="2400" u="sng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01820" y="2159411"/>
          <a:ext cx="6383097" cy="232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6" name="公式" r:id="rId3" imgW="60045600" imgH="23164800" progId="Equation.3">
                  <p:embed/>
                </p:oleObj>
              </mc:Choice>
              <mc:Fallback>
                <p:oleObj name="公式" r:id="rId3" imgW="60045600" imgH="23164800" progId="Equation.3">
                  <p:embed/>
                  <p:pic>
                    <p:nvPicPr>
                      <p:cNvPr id="0" name="图片 1495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1820" y="2159411"/>
                        <a:ext cx="6383097" cy="232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306910" y="1289237"/>
            <a:ext cx="5440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1.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行列式和它的转置行列式相等</a:t>
            </a:r>
            <a:r>
              <a:rPr lang="zh-CN" altLang="en-US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，即：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17904" y="4998128"/>
            <a:ext cx="96885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【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注意</a:t>
            </a:r>
            <a:r>
              <a:rPr lang="en-US" altLang="zh-CN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】</a:t>
            </a:r>
            <a:r>
              <a:rPr lang="zh-CN" altLang="en-US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：由此性质可知，在任一行列式中，行与列是“相通”的，凡是对“行”成立的性质，对“列”也成立，反之亦然。 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1846555" y="2368976"/>
            <a:ext cx="2441359" cy="2085496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1" name="直接连接符 10"/>
          <p:cNvCxnSpPr/>
          <p:nvPr/>
        </p:nvCxnSpPr>
        <p:spPr>
          <a:xfrm>
            <a:off x="5219204" y="2331767"/>
            <a:ext cx="2441359" cy="2085496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grpSp>
        <p:nvGrpSpPr>
          <p:cNvPr id="12" name="组合 11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13" name="圆角矩形 12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7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4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21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2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9" name="直接连接符 18"/>
              <p:cNvCxnSpPr>
                <a:stCxn id="23" idx="0"/>
                <a:endCxn id="21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3BB38CFA-878C-D446-BE92-176DB6ECA58E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性质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计算</a:t>
            </a:r>
            <a:endParaRPr lang="zh-CN" altLang="en-US" sz="2400" u="sng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5278" y="3154166"/>
          <a:ext cx="7068570" cy="229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9" name="公式" r:id="rId3" imgW="67360800" imgH="23164800" progId="Equation.3">
                  <p:embed/>
                </p:oleObj>
              </mc:Choice>
              <mc:Fallback>
                <p:oleObj name="公式" r:id="rId3" imgW="67360800" imgH="23164800" progId="Equation.3">
                  <p:embed/>
                  <p:pic>
                    <p:nvPicPr>
                      <p:cNvPr id="0" name="图片 1505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278" y="3154166"/>
                        <a:ext cx="7068570" cy="229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14238" y="1229409"/>
            <a:ext cx="10320867" cy="1133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2.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用数</a:t>
            </a:r>
            <a:r>
              <a:rPr lang="en-US" altLang="zh-CN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k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乘行列式</a:t>
            </a:r>
            <a:r>
              <a:rPr lang="en-US" altLang="zh-CN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D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中某一行（列）的所有元素所得到的行列式等于</a:t>
            </a:r>
            <a:r>
              <a:rPr lang="en-US" altLang="zh-CN" sz="2400" b="1" dirty="0" err="1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kD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。</a:t>
            </a:r>
            <a:endParaRPr lang="en-US" altLang="zh-CN" sz="2400" b="1" dirty="0">
              <a:solidFill>
                <a:srgbClr val="C00000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    即行列式可按行或者按列提出公因数。 </a:t>
            </a:r>
            <a:endParaRPr lang="zh-CN" altLang="en-US" sz="240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31380" y="3154166"/>
            <a:ext cx="3237124" cy="671172"/>
          </a:xfrm>
          <a:prstGeom prst="rect">
            <a:avLst/>
          </a:prstGeom>
          <a:noFill/>
          <a:ln w="38100" cap="flat" cmpd="dbl" algn="ctr">
            <a:solidFill>
              <a:srgbClr val="C0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11" name="圆角矩形 10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1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2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6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19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0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7" name="直接连接符 16"/>
              <p:cNvCxnSpPr>
                <a:stCxn id="21" idx="0"/>
                <a:endCxn id="19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348EF36B-6169-B645-9F8E-EAAE1312B9BA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性质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计算</a:t>
            </a:r>
            <a:endParaRPr lang="zh-CN" altLang="en-US" sz="2400" u="sng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09278" y="2480101"/>
          <a:ext cx="7031763" cy="242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3" name="公式" r:id="rId3" imgW="63398400" imgH="23164800" progId="Equation.3">
                  <p:embed/>
                </p:oleObj>
              </mc:Choice>
              <mc:Fallback>
                <p:oleObj name="公式" r:id="rId3" imgW="63398400" imgH="23164800" progId="Equation.3">
                  <p:embed/>
                  <p:pic>
                    <p:nvPicPr>
                      <p:cNvPr id="0" name="图片 1515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9278" y="2480101"/>
                        <a:ext cx="7031763" cy="242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45060" y="1270505"/>
            <a:ext cx="10320867" cy="579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3.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 互换行列式的任意两行（列），行列式的值改变符号，即： </a:t>
            </a:r>
            <a:endParaRPr lang="zh-CN" altLang="en-US" sz="240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39073" y="2630184"/>
            <a:ext cx="2897313" cy="986318"/>
          </a:xfrm>
          <a:prstGeom prst="rect">
            <a:avLst/>
          </a:prstGeom>
          <a:noFill/>
          <a:ln w="38100" cap="flat" cmpd="dbl" algn="ctr">
            <a:solidFill>
              <a:srgbClr val="C0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869037" y="2640197"/>
            <a:ext cx="2586594" cy="1058499"/>
          </a:xfrm>
          <a:prstGeom prst="rect">
            <a:avLst/>
          </a:prstGeom>
          <a:noFill/>
          <a:ln w="38100" cap="flat" cmpd="dbl" algn="ctr">
            <a:solidFill>
              <a:srgbClr val="C0000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282253" y="5447626"/>
            <a:ext cx="9802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【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推论</a:t>
            </a:r>
            <a:r>
              <a:rPr lang="en-US" altLang="zh-CN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】</a:t>
            </a:r>
            <a:r>
              <a:rPr lang="zh-CN" altLang="en-US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：如果行列式中有两行（列）相同，则此行列式的值等于零。 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13" name="圆角矩形 12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7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4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21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2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9" name="直接连接符 18"/>
              <p:cNvCxnSpPr>
                <a:stCxn id="23" idx="0"/>
                <a:endCxn id="21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48B81288-8FA4-234A-8B85-9D96A6DBC517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性质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计算</a:t>
            </a:r>
            <a:endParaRPr lang="zh-CN" altLang="en-US" sz="2400" u="sng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56297" y="2522007"/>
          <a:ext cx="7179477" cy="209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7" name="公式" r:id="rId3" imgW="74676000" imgH="23164800" progId="Equation.3">
                  <p:embed/>
                </p:oleObj>
              </mc:Choice>
              <mc:Fallback>
                <p:oleObj name="公式" r:id="rId3" imgW="74676000" imgH="23164800" progId="Equation.3">
                  <p:embed/>
                  <p:pic>
                    <p:nvPicPr>
                      <p:cNvPr id="0" name="图片 1525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6297" y="2522007"/>
                        <a:ext cx="7179477" cy="2099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368350" y="1249957"/>
            <a:ext cx="10320867" cy="579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4.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如果行列式中某两行（列）的对应元素成比例，则此行列式的值等于零</a:t>
            </a:r>
            <a:r>
              <a:rPr lang="en-US" altLang="zh-CN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10" name="圆角矩形 9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0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18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6" name="直接连接符 15"/>
              <p:cNvCxnSpPr>
                <a:stCxn id="20" idx="0"/>
                <a:endCxn id="18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FF9AEF4F-D963-F34F-A96D-01ACE7E28AE3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性质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计算</a:t>
            </a:r>
            <a:endParaRPr lang="zh-CN" altLang="en-US" sz="2400" u="sng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88898" y="1120394"/>
            <a:ext cx="10320867" cy="579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5.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行列式可以按行（列）拆开，即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31718" y="2122207"/>
          <a:ext cx="6008156" cy="433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1" name="Equation" r:id="rId3" imgW="64617600" imgH="48768000" progId="Equation.DSMT4">
                  <p:embed/>
                </p:oleObj>
              </mc:Choice>
              <mc:Fallback>
                <p:oleObj name="Equation" r:id="rId3" imgW="64617600" imgH="48768000" progId="Equation.DSMT4">
                  <p:embed/>
                  <p:pic>
                    <p:nvPicPr>
                      <p:cNvPr id="0" name="图片 1536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1718" y="2122207"/>
                        <a:ext cx="6008156" cy="433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10" name="圆角矩形 9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0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18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6" name="直接连接符 15"/>
              <p:cNvCxnSpPr>
                <a:stCxn id="20" idx="0"/>
                <a:endCxn id="18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E9952A0-8140-D441-B05B-AB6083A49B40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性质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/>
          <p:cNvGrpSpPr/>
          <p:nvPr/>
        </p:nvGrpSpPr>
        <p:grpSpPr>
          <a:xfrm>
            <a:off x="1446309" y="836295"/>
            <a:ext cx="6400800" cy="5307418"/>
            <a:chOff x="2823900" y="610193"/>
            <a:chExt cx="5775571" cy="5180110"/>
          </a:xfrm>
        </p:grpSpPr>
        <p:sp>
          <p:nvSpPr>
            <p:cNvPr id="3" name="圆角矩形 2"/>
            <p:cNvSpPr/>
            <p:nvPr/>
          </p:nvSpPr>
          <p:spPr>
            <a:xfrm>
              <a:off x="2823900" y="2788642"/>
              <a:ext cx="1847921" cy="631075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线性代数</a:t>
              </a:r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6158285" y="4321227"/>
              <a:ext cx="2441185" cy="581763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特征值与特征向量</a:t>
              </a:r>
            </a:p>
          </p:txBody>
        </p:sp>
        <p:cxnSp>
          <p:nvCxnSpPr>
            <p:cNvPr id="5" name="曲线连接符 4"/>
            <p:cNvCxnSpPr>
              <a:stCxn id="3" idx="0"/>
              <a:endCxn id="7" idx="1"/>
            </p:cNvCxnSpPr>
            <p:nvPr/>
          </p:nvCxnSpPr>
          <p:spPr>
            <a:xfrm rot="5400000" flipH="1" flipV="1">
              <a:off x="4009290" y="639646"/>
              <a:ext cx="1887567" cy="2410427"/>
            </a:xfrm>
            <a:prstGeom prst="curvedConnector2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曲线连接符 5"/>
            <p:cNvCxnSpPr>
              <a:stCxn id="3" idx="2"/>
              <a:endCxn id="28" idx="1"/>
            </p:cNvCxnSpPr>
            <p:nvPr/>
          </p:nvCxnSpPr>
          <p:spPr>
            <a:xfrm rot="16200000" flipH="1">
              <a:off x="3913220" y="3254356"/>
              <a:ext cx="2079706" cy="2410425"/>
            </a:xfrm>
            <a:prstGeom prst="curvedConnector2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圆角矩形 6"/>
            <p:cNvSpPr/>
            <p:nvPr/>
          </p:nvSpPr>
          <p:spPr>
            <a:xfrm>
              <a:off x="6158287" y="610193"/>
              <a:ext cx="2441184" cy="5817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</a:t>
              </a:r>
            </a:p>
          </p:txBody>
        </p:sp>
        <p:sp>
          <p:nvSpPr>
            <p:cNvPr id="8" name="圆角矩形 7"/>
            <p:cNvSpPr/>
            <p:nvPr/>
          </p:nvSpPr>
          <p:spPr>
            <a:xfrm>
              <a:off x="6158285" y="1553977"/>
              <a:ext cx="2441185" cy="5817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矩阵</a:t>
              </a: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6158285" y="2379807"/>
              <a:ext cx="2441185" cy="5817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向量空间</a:t>
              </a: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6158285" y="3298785"/>
              <a:ext cx="2441185" cy="5817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线性方程组</a:t>
              </a:r>
            </a:p>
          </p:txBody>
        </p:sp>
        <p:cxnSp>
          <p:nvCxnSpPr>
            <p:cNvPr id="12" name="曲线连接符 11"/>
            <p:cNvCxnSpPr>
              <a:stCxn id="3" idx="0"/>
              <a:endCxn id="8" idx="1"/>
            </p:cNvCxnSpPr>
            <p:nvPr/>
          </p:nvCxnSpPr>
          <p:spPr>
            <a:xfrm rot="5400000" flipH="1" flipV="1">
              <a:off x="4481182" y="1111539"/>
              <a:ext cx="943782" cy="2410425"/>
            </a:xfrm>
            <a:prstGeom prst="curvedConnector2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曲线连接符 15"/>
            <p:cNvCxnSpPr>
              <a:stCxn id="3" idx="2"/>
              <a:endCxn id="4" idx="1"/>
            </p:cNvCxnSpPr>
            <p:nvPr/>
          </p:nvCxnSpPr>
          <p:spPr>
            <a:xfrm rot="16200000" flipH="1">
              <a:off x="4356876" y="2810700"/>
              <a:ext cx="1192393" cy="2410425"/>
            </a:xfrm>
            <a:prstGeom prst="curvedConnector2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曲线连接符 18"/>
            <p:cNvCxnSpPr>
              <a:stCxn id="3" idx="3"/>
              <a:endCxn id="10" idx="1"/>
            </p:cNvCxnSpPr>
            <p:nvPr/>
          </p:nvCxnSpPr>
          <p:spPr>
            <a:xfrm>
              <a:off x="4671821" y="3104179"/>
              <a:ext cx="1486464" cy="485488"/>
            </a:xfrm>
            <a:prstGeom prst="curvedConnector3">
              <a:avLst>
                <a:gd name="adj1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圆角矩形 27"/>
            <p:cNvSpPr/>
            <p:nvPr/>
          </p:nvSpPr>
          <p:spPr>
            <a:xfrm>
              <a:off x="6158285" y="5208540"/>
              <a:ext cx="2441185" cy="581763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实二次型</a:t>
              </a:r>
            </a:p>
          </p:txBody>
        </p:sp>
        <p:cxnSp>
          <p:nvCxnSpPr>
            <p:cNvPr id="32" name="曲线连接符 31"/>
            <p:cNvCxnSpPr>
              <a:stCxn id="3" idx="3"/>
              <a:endCxn id="9" idx="1"/>
            </p:cNvCxnSpPr>
            <p:nvPr/>
          </p:nvCxnSpPr>
          <p:spPr>
            <a:xfrm flipV="1">
              <a:off x="4671821" y="2670690"/>
              <a:ext cx="1486464" cy="433489"/>
            </a:xfrm>
            <a:prstGeom prst="curvedConnector3">
              <a:avLst>
                <a:gd name="adj1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 220"/>
          <p:cNvSpPr/>
          <p:nvPr/>
        </p:nvSpPr>
        <p:spPr>
          <a:xfrm>
            <a:off x="-635" y="302895"/>
            <a:ext cx="1981200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目录框架</a:t>
            </a:r>
          </a:p>
        </p:txBody>
      </p:sp>
      <p:sp>
        <p:nvSpPr>
          <p:cNvPr id="11" name="右大括号 10"/>
          <p:cNvSpPr/>
          <p:nvPr/>
        </p:nvSpPr>
        <p:spPr>
          <a:xfrm>
            <a:off x="8326720" y="2699519"/>
            <a:ext cx="256854" cy="1449819"/>
          </a:xfrm>
          <a:prstGeom prst="rightBrac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" name="右大括号 19"/>
          <p:cNvSpPr/>
          <p:nvPr/>
        </p:nvSpPr>
        <p:spPr>
          <a:xfrm>
            <a:off x="8326720" y="836295"/>
            <a:ext cx="256854" cy="1429980"/>
          </a:xfrm>
          <a:prstGeom prst="rightBrac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" name="右大括号 20"/>
          <p:cNvSpPr/>
          <p:nvPr/>
        </p:nvSpPr>
        <p:spPr>
          <a:xfrm>
            <a:off x="8326720" y="4649909"/>
            <a:ext cx="256854" cy="1449819"/>
          </a:xfrm>
          <a:prstGeom prst="rightBrac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825501" y="1280054"/>
            <a:ext cx="1571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E16D65">
                    <a:lumMod val="75000"/>
                  </a:srgb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础篇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8825501" y="3129964"/>
            <a:ext cx="1571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E16D65">
                    <a:lumMod val="75000"/>
                  </a:srgb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心篇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8825501" y="5113208"/>
            <a:ext cx="1571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E16D65">
                    <a:lumMod val="75000"/>
                  </a:srgb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应用篇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zh-CN" altLang="en-US" sz="24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计算</a:t>
            </a:r>
            <a:endParaRPr lang="zh-CN" altLang="en-US" sz="2400" u="sng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14238" y="1422052"/>
            <a:ext cx="10320867" cy="1133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6.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把行列式</a:t>
            </a:r>
            <a:r>
              <a:rPr lang="en-US" altLang="zh-CN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D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某一行（列）的所有元素都乘以同一个数以后加到另一行（列）的对应元素上去，所得的行列式仍为</a:t>
            </a:r>
            <a:r>
              <a:rPr lang="en-US" altLang="zh-CN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D</a:t>
            </a:r>
            <a:r>
              <a:rPr lang="zh-CN" altLang="en-US" sz="2400" b="1" dirty="0">
                <a:solidFill>
                  <a:srgbClr val="C0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14238" y="3281848"/>
            <a:ext cx="10268179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【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定理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】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阶行列式的任意一行（列）各元素与另一行（列）对应元素的代数余子式的乘积之和等于零，即：</a:t>
            </a:r>
            <a:endParaRPr lang="zh-CN" altLang="en-US" sz="2400" dirty="0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22411" y="4995478"/>
          <a:ext cx="6821118" cy="62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5" name="Equation" r:id="rId3" imgW="63093600" imgH="5791200" progId="Equation.DSMT4">
                  <p:embed/>
                </p:oleObj>
              </mc:Choice>
              <mc:Fallback>
                <p:oleObj name="Equation" r:id="rId3" imgW="63093600" imgH="5791200" progId="Equation.DSMT4">
                  <p:embed/>
                  <p:pic>
                    <p:nvPicPr>
                      <p:cNvPr id="0" name="图片 1546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2411" y="4995478"/>
                        <a:ext cx="6821118" cy="626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11" name="圆角矩形 10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1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2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6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19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0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7" name="直接连接符 16"/>
              <p:cNvCxnSpPr>
                <a:stCxn id="21" idx="0"/>
                <a:endCxn id="19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13D0CE3B-6058-E248-9A38-9AEAC1AB7522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性质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zh-CN" altLang="en-US" sz="2400" dirty="0">
                <a:solidFill>
                  <a:srgbClr val="FFFFFF">
                    <a:lumMod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计算</a:t>
            </a:r>
            <a:endParaRPr lang="zh-CN" altLang="en-US" sz="2400" u="sng" dirty="0">
              <a:solidFill>
                <a:srgbClr val="FFFFFF">
                  <a:lumMod val="75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31513" y="1598896"/>
            <a:ext cx="11568702" cy="4524315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1.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行列式转置后相等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。</a:t>
            </a:r>
            <a:endParaRPr lang="en-US" altLang="zh-CN" sz="2400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2.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数</a:t>
            </a:r>
            <a:r>
              <a:rPr lang="en-US" altLang="zh-CN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k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乘行列式</a:t>
            </a:r>
            <a:r>
              <a:rPr lang="en-US" altLang="zh-CN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D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中某一行（列）的所有元素等于</a:t>
            </a:r>
            <a:r>
              <a:rPr lang="en-US" altLang="zh-CN" sz="2400" b="1" kern="0" dirty="0" err="1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kD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。</a:t>
            </a:r>
            <a:endParaRPr lang="en-US" altLang="zh-CN" sz="2400" b="1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3.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互换行列式两行（列），行列式的值改变符号。</a:t>
            </a:r>
            <a:endParaRPr lang="en-US" altLang="zh-CN" sz="2400" b="1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4.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行列式中某两行（列）的对应元素成比例，此行列式等于零。</a:t>
            </a:r>
            <a:endParaRPr lang="en-US" altLang="zh-CN" sz="2400" b="1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5.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行列式可以按行（列）拆开。</a:t>
            </a:r>
            <a:endParaRPr lang="en-US" altLang="zh-CN" sz="2400" b="1" kern="0" dirty="0">
              <a:solidFill>
                <a:prstClr val="black"/>
              </a:solidFill>
              <a:latin typeface="华文细黑" panose="02010600040101010101" charset="-122"/>
              <a:ea typeface="华文细黑" panose="02010600040101010101" charset="-122"/>
              <a:sym typeface="+mn-ea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6.</a:t>
            </a:r>
            <a:r>
              <a:rPr lang="zh-CN" altLang="en-US" sz="2400" kern="0" dirty="0">
                <a:solidFill>
                  <a:prstClr val="black"/>
                </a:solidFill>
                <a:latin typeface="华文细黑" panose="02010600040101010101" charset="-122"/>
                <a:ea typeface="华文细黑" panose="02010600040101010101" charset="-122"/>
              </a:rPr>
              <a:t> </a:t>
            </a:r>
            <a:r>
              <a:rPr lang="zh-CN" altLang="en-US" sz="2400" b="1" kern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把行列式</a:t>
            </a:r>
            <a:r>
              <a:rPr lang="en-US" altLang="zh-CN" sz="2400" b="1" kern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D</a:t>
            </a:r>
            <a:r>
              <a:rPr lang="zh-CN" altLang="en-US" sz="2400" b="1" kern="0" dirty="0">
                <a:solidFill>
                  <a:srgbClr val="FF0000"/>
                </a:solidFill>
                <a:latin typeface="华文细黑" panose="02010600040101010101" charset="-122"/>
                <a:ea typeface="华文细黑" panose="02010600040101010101" charset="-122"/>
                <a:sym typeface="+mn-ea"/>
              </a:rPr>
              <a:t>某一行（列）的所有元素都乘以同一个数以后加到另一行（列）值不变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9" name="圆角矩形 8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0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solidFill>
                      <a:srgbClr val="000000"/>
                    </a:solidFill>
                  </a:endParaRPr>
                </a:p>
              </p:txBody>
            </p:sp>
            <p:cxnSp>
              <p:nvCxnSpPr>
                <p:cNvPr id="2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18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solidFill>
                      <a:srgbClr val="000000"/>
                    </a:solidFill>
                  </a:endParaRPr>
                </a:p>
              </p:txBody>
            </p:sp>
            <p:cxnSp>
              <p:nvCxnSpPr>
                <p:cNvPr id="19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6" name="直接连接符 15"/>
              <p:cNvCxnSpPr>
                <a:stCxn id="20" idx="0"/>
                <a:endCxn id="18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EA2EE561-E025-DB48-B62E-B2D86D02D038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性质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store.sunlands.com/qiyejia/original/20180502/15252427241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540" y="1658845"/>
            <a:ext cx="2913295" cy="1720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0785" y="2366748"/>
            <a:ext cx="2534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=  </a:t>
            </a:r>
            <a:r>
              <a:rPr lang="en-US" altLang="zh-CN" sz="3600" dirty="0">
                <a:solidFill>
                  <a:srgbClr val="FF0000"/>
                </a:solidFill>
              </a:rPr>
              <a:t>0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9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671513" y="2366748"/>
            <a:ext cx="1433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</a:t>
            </a:r>
          </a:p>
        </p:txBody>
      </p:sp>
      <p:sp>
        <p:nvSpPr>
          <p:cNvPr id="2" name="矩形 1"/>
          <p:cNvSpPr/>
          <p:nvPr/>
        </p:nvSpPr>
        <p:spPr>
          <a:xfrm>
            <a:off x="1671513" y="4343477"/>
            <a:ext cx="72638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1F2D3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：</a:t>
            </a:r>
            <a:r>
              <a:rPr lang="zh-CN" altLang="en-US" sz="2000" dirty="0">
                <a:solidFill>
                  <a:srgbClr val="1F2D3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行列式性质可得，两行元素成比例，行列式值为零。</a:t>
            </a:r>
            <a:endParaRPr lang="zh-CN" altLang="en-US" sz="2000" b="0" i="0" dirty="0">
              <a:solidFill>
                <a:srgbClr val="1F2D3D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4256" y="1082533"/>
            <a:ext cx="1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第一题：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store.sunlands.com/qiyejia/original/20180502/15252427241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530" y="1754738"/>
            <a:ext cx="2913295" cy="1720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726112" y="2337905"/>
            <a:ext cx="59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=</a:t>
            </a:r>
            <a:r>
              <a:rPr lang="zh-CN" altLang="en-US" sz="3600" dirty="0"/>
              <a:t>？</a:t>
            </a:r>
          </a:p>
        </p:txBody>
      </p:sp>
      <p:sp>
        <p:nvSpPr>
          <p:cNvPr id="9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703" y="1754738"/>
            <a:ext cx="9019048" cy="325714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4256" y="1082533"/>
            <a:ext cx="1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第二题：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726059" y="1218941"/>
            <a:ext cx="8935138" cy="27699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设行列式  </a:t>
            </a:r>
            <a:r>
              <a:rPr kumimoji="0" lang="zh-CN" altLang="zh-CN" sz="60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           =1，  </a:t>
            </a:r>
            <a:r>
              <a:rPr kumimoji="0" lang="zh-CN" altLang="zh-CN" sz="60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          =-2，则  </a:t>
            </a:r>
            <a:r>
              <a:rPr kumimoji="0" lang="zh-CN" altLang="zh-CN" sz="60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               =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rgbClr val="1F2D3D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solidFill>
                <a:srgbClr val="1F2D3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dirty="0">
              <a:solidFill>
                <a:srgbClr val="1F2D3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  <a:r>
              <a:rPr kumimoji="0" lang="en-US" altLang="zh-CN" sz="2400" b="0" i="0" u="none" strike="noStrike" cap="none" normalizeH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en-US" altLang="zh-CN" sz="2400" b="0" i="0" u="none" strike="noStrike" cap="none" normalizeH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rgbClr val="1F2D3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pic>
        <p:nvPicPr>
          <p:cNvPr id="38914" name="Picture 2" descr="http://store.sunlands.com/qiyejia/original/20171221/151382703087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752" y="1312214"/>
            <a:ext cx="1242179" cy="1138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5" name="Picture 3" descr="http://store.sunlands.com/qiyejia/original/20171221/151382703945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830" y="1315684"/>
            <a:ext cx="1212594" cy="1135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http://store.sunlands.com/qiyejia/original/20171221/151382705460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424" y="1312214"/>
            <a:ext cx="1715783" cy="113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534256" y="1082533"/>
            <a:ext cx="1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第三题：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与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</a:p>
        </p:txBody>
      </p:sp>
      <p:sp>
        <p:nvSpPr>
          <p:cNvPr id="11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749964" y="1467016"/>
            <a:ext cx="10768853" cy="3046988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化简求解：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利用行列式的性质，把原行列式化为容易求值的行列式，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   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如上三角（或下三角）行列式。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降阶求解：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把原行列式按选定的某一行或某一列展开，把行列式的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   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阶数降低，再求值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467669" y="4893530"/>
            <a:ext cx="910896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①记号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避免分数运算。</a:t>
            </a:r>
          </a:p>
        </p:txBody>
      </p:sp>
      <p:pic>
        <p:nvPicPr>
          <p:cNvPr id="8" name="Object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835" y="4922992"/>
            <a:ext cx="1507344" cy="59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Object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879" y="4867782"/>
            <a:ext cx="1812828" cy="645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Object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247" y="5539462"/>
            <a:ext cx="1633135" cy="665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Object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777" y="5539463"/>
            <a:ext cx="1907931" cy="69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组合 13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15" name="圆角矩形 14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9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5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6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0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2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21" name="直接连接符 20"/>
              <p:cNvCxnSpPr>
                <a:stCxn id="25" idx="0"/>
                <a:endCxn id="23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C970E57B-35A9-8B4A-B4BA-21A06BA2996F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2.2</a:t>
            </a:r>
            <a:r>
              <a:rPr kumimoji="1" lang="zh-CN" altLang="en-US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 三角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计算公式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与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</a:p>
        </p:txBody>
      </p:sp>
      <p:sp>
        <p:nvSpPr>
          <p:cNvPr id="11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099927" y="1906806"/>
                <a:ext cx="2638090" cy="1679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0  0  0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 2  0  0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 0  3  0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 0  0  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200" dirty="0"/>
                  <a:t>=</a:t>
                </a:r>
                <a:r>
                  <a:rPr lang="en-US" altLang="zh-CN" sz="2800" dirty="0"/>
                  <a:t>24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927" y="1906806"/>
                <a:ext cx="2638090" cy="16798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210873" y="1906804"/>
                <a:ext cx="2863437" cy="2356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2  3  4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 2  5  6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 0  3  7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 0  0  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200" dirty="0"/>
                  <a:t>=</a:t>
                </a:r>
                <a:r>
                  <a:rPr lang="en-US" altLang="zh-CN" sz="2800" dirty="0"/>
                  <a:t>24</a:t>
                </a:r>
                <a:endParaRPr lang="zh-CN" altLang="en-US" sz="2800" dirty="0"/>
              </a:p>
              <a:p>
                <a:endParaRPr lang="zh-CN" altLang="en-US" sz="4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873" y="1906804"/>
                <a:ext cx="2863437" cy="235699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377881" y="1906804"/>
                <a:ext cx="2608599" cy="2356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0  0  0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  2  0  0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  5  3  0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4  6  7  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200" dirty="0"/>
                  <a:t>=</a:t>
                </a:r>
                <a:r>
                  <a:rPr lang="en-US" altLang="zh-CN" sz="2800" dirty="0"/>
                  <a:t>24</a:t>
                </a:r>
                <a:endParaRPr lang="zh-CN" altLang="en-US" sz="2800" dirty="0"/>
              </a:p>
              <a:p>
                <a:endParaRPr lang="zh-CN" altLang="en-US" sz="4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881" y="1906804"/>
                <a:ext cx="2608599" cy="235699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3" name="直接连接符 2"/>
          <p:cNvCxnSpPr/>
          <p:nvPr/>
        </p:nvCxnSpPr>
        <p:spPr>
          <a:xfrm>
            <a:off x="1232899" y="1906804"/>
            <a:ext cx="1397285" cy="167988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364244" y="1953046"/>
            <a:ext cx="1315343" cy="151350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2121909" y="2020469"/>
            <a:ext cx="364437" cy="69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1390731" y="2887400"/>
            <a:ext cx="364437" cy="69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542363" y="2887400"/>
            <a:ext cx="364437" cy="69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429442" y="2054187"/>
            <a:ext cx="364437" cy="69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65653" y="1163838"/>
            <a:ext cx="2655583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三角形行列式：</a:t>
            </a:r>
            <a:endParaRPr lang="zh-CN" altLang="en-US" sz="2400" b="1" u="sng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flipV="1">
            <a:off x="4370495" y="1953046"/>
            <a:ext cx="1314178" cy="577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683196" y="1929332"/>
            <a:ext cx="1477" cy="15372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/>
          <p:cNvGrpSpPr/>
          <p:nvPr/>
        </p:nvGrpSpPr>
        <p:grpSpPr>
          <a:xfrm rot="10800000">
            <a:off x="7623601" y="1953046"/>
            <a:ext cx="1320429" cy="1537216"/>
            <a:chOff x="6304649" y="3838498"/>
            <a:chExt cx="1320429" cy="1537216"/>
          </a:xfrm>
        </p:grpSpPr>
        <p:cxnSp>
          <p:nvCxnSpPr>
            <p:cNvPr id="25" name="直接连接符 24"/>
            <p:cNvCxnSpPr/>
            <p:nvPr/>
          </p:nvCxnSpPr>
          <p:spPr>
            <a:xfrm>
              <a:off x="6304649" y="3862212"/>
              <a:ext cx="1315343" cy="151350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6310900" y="3862212"/>
              <a:ext cx="1314178" cy="577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7623601" y="3838498"/>
              <a:ext cx="1477" cy="153721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23" name="圆角矩形 22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31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37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8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2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35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33" name="直接连接符 32"/>
              <p:cNvCxnSpPr>
                <a:stCxn id="37" idx="0"/>
                <a:endCxn id="35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754756DB-2886-1148-A5C7-75481D955A5B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2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计算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与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</a:p>
        </p:txBody>
      </p:sp>
      <p:sp>
        <p:nvSpPr>
          <p:cNvPr id="11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44803" y="1810232"/>
                <a:ext cx="3970369" cy="1679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3  0  0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  2  0  0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  5  3  1</m:t>
                            </m:r>
                          </m:e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4  6  7  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200" dirty="0"/>
                  <a:t>   =-20</a:t>
                </a:r>
                <a:endParaRPr lang="zh-CN" altLang="en-US" sz="4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03" y="1810232"/>
                <a:ext cx="3970369" cy="16798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>
          <a:xfrm flipV="1">
            <a:off x="1844804" y="2644450"/>
            <a:ext cx="1765624" cy="572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721359" y="1646721"/>
            <a:ext cx="6257" cy="199545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2827091" y="1868069"/>
            <a:ext cx="364437" cy="6925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2203" y="1055955"/>
            <a:ext cx="3622631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“十字架”行列式：</a:t>
            </a:r>
            <a:endParaRPr lang="zh-CN" altLang="en-US" sz="2400" b="1" u="sng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15" name="圆角矩形 14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3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9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25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6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0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23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4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21" name="直接连接符 20"/>
              <p:cNvCxnSpPr>
                <a:stCxn id="25" idx="0"/>
                <a:endCxn id="23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747CC05A-54A1-DC40-9486-0C0067F39955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2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计算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262795" y="1811944"/>
                <a:ext cx="4569925" cy="1906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2  0  0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  4  0  0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5  4  1  2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4  3  1  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600" dirty="0"/>
                  <a:t>=</a:t>
                </a:r>
                <a:r>
                  <a:rPr lang="zh-CN" altLang="en-US" sz="4800" dirty="0"/>
                  <a:t>？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795" y="1811944"/>
                <a:ext cx="4569925" cy="190674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750890" y="1811944"/>
                <a:ext cx="4569925" cy="1401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5  1   2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    2    3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     3     6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600" dirty="0"/>
                  <a:t>=</a:t>
                </a:r>
                <a:r>
                  <a:rPr lang="zh-CN" altLang="en-US" sz="4800" dirty="0"/>
                  <a:t>？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0890" y="1811944"/>
                <a:ext cx="4569925" cy="14014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8" name="圆角矩形 7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3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19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0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4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17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8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5" name="直接连接符 14"/>
              <p:cNvCxnSpPr>
                <a:stCxn id="19" idx="0"/>
                <a:endCxn id="17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927" y="836295"/>
            <a:ext cx="10419048" cy="5571429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8507001" y="129939"/>
            <a:ext cx="3493214" cy="858561"/>
            <a:chOff x="4086931" y="152330"/>
            <a:chExt cx="4821717" cy="1343229"/>
          </a:xfrm>
        </p:grpSpPr>
        <p:sp>
          <p:nvSpPr>
            <p:cNvPr id="5" name="圆角矩形 4"/>
            <p:cNvSpPr/>
            <p:nvPr/>
          </p:nvSpPr>
          <p:spPr>
            <a:xfrm>
              <a:off x="4086931" y="492424"/>
              <a:ext cx="3373843" cy="53776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1.2 </a:t>
              </a:r>
              <a:r>
                <a:rPr lang="zh-CN" altLang="en-US" sz="1600" spc="-5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的性质与计算</a:t>
              </a:r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8056968" y="152330"/>
              <a:ext cx="851680" cy="41849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性质</a:t>
              </a:r>
            </a:p>
          </p:txBody>
        </p:sp>
        <p:sp>
          <p:nvSpPr>
            <p:cNvPr id="8" name="圆角矩形 7"/>
            <p:cNvSpPr/>
            <p:nvPr/>
          </p:nvSpPr>
          <p:spPr>
            <a:xfrm>
              <a:off x="8033119" y="1077061"/>
              <a:ext cx="875529" cy="418498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计算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7459662" y="361581"/>
              <a:ext cx="573457" cy="949427"/>
              <a:chOff x="3025162" y="352457"/>
              <a:chExt cx="1299340" cy="4504981"/>
            </a:xfrm>
          </p:grpSpPr>
          <p:grpSp>
            <p:nvGrpSpPr>
              <p:cNvPr id="10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</p:grpSpPr>
            <p:sp>
              <p:nvSpPr>
                <p:cNvPr id="16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7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" name="组合 30"/>
              <p:cNvGrpSpPr/>
              <p:nvPr/>
            </p:nvGrpSpPr>
            <p:grpSpPr bwMode="auto">
              <a:xfrm rot="16200000">
                <a:off x="2996818" y="3529754"/>
                <a:ext cx="2046363" cy="609005"/>
                <a:chOff x="0" y="504056"/>
                <a:chExt cx="6032665" cy="648072"/>
              </a:xfrm>
            </p:grpSpPr>
            <p:sp>
              <p:nvSpPr>
                <p:cNvPr id="14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15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no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2" name="直接连接符 11"/>
              <p:cNvCxnSpPr>
                <a:stCxn id="16" idx="0"/>
                <a:endCxn id="14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/>
          <p:cNvGrpSpPr/>
          <p:nvPr/>
        </p:nvGrpSpPr>
        <p:grpSpPr>
          <a:xfrm>
            <a:off x="1446309" y="836295"/>
            <a:ext cx="6400800" cy="5307418"/>
            <a:chOff x="2823900" y="610193"/>
            <a:chExt cx="5775571" cy="5180110"/>
          </a:xfrm>
        </p:grpSpPr>
        <p:sp>
          <p:nvSpPr>
            <p:cNvPr id="3" name="圆角矩形 2"/>
            <p:cNvSpPr/>
            <p:nvPr/>
          </p:nvSpPr>
          <p:spPr>
            <a:xfrm>
              <a:off x="2823900" y="2788642"/>
              <a:ext cx="1847921" cy="631075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线性代数</a:t>
              </a:r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6158285" y="4321227"/>
              <a:ext cx="2441185" cy="581763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FFFFFF">
                      <a:lumMod val="65000"/>
                    </a:srgb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特征值与特征向量</a:t>
              </a:r>
            </a:p>
          </p:txBody>
        </p:sp>
        <p:cxnSp>
          <p:nvCxnSpPr>
            <p:cNvPr id="5" name="曲线连接符 4"/>
            <p:cNvCxnSpPr>
              <a:stCxn id="3" idx="0"/>
              <a:endCxn id="7" idx="1"/>
            </p:cNvCxnSpPr>
            <p:nvPr/>
          </p:nvCxnSpPr>
          <p:spPr>
            <a:xfrm rot="5400000" flipH="1" flipV="1">
              <a:off x="4009290" y="639646"/>
              <a:ext cx="1887567" cy="2410427"/>
            </a:xfrm>
            <a:prstGeom prst="curvedConnector2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曲线连接符 5"/>
            <p:cNvCxnSpPr>
              <a:stCxn id="3" idx="2"/>
              <a:endCxn id="28" idx="1"/>
            </p:cNvCxnSpPr>
            <p:nvPr/>
          </p:nvCxnSpPr>
          <p:spPr>
            <a:xfrm rot="16200000" flipH="1">
              <a:off x="3913220" y="3254356"/>
              <a:ext cx="2079706" cy="2410425"/>
            </a:xfrm>
            <a:prstGeom prst="curvedConnector2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圆角矩形 6"/>
            <p:cNvSpPr/>
            <p:nvPr/>
          </p:nvSpPr>
          <p:spPr>
            <a:xfrm>
              <a:off x="6158287" y="610193"/>
              <a:ext cx="2441184" cy="5817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行列式</a:t>
              </a:r>
            </a:p>
          </p:txBody>
        </p:sp>
        <p:sp>
          <p:nvSpPr>
            <p:cNvPr id="8" name="圆角矩形 7"/>
            <p:cNvSpPr/>
            <p:nvPr/>
          </p:nvSpPr>
          <p:spPr>
            <a:xfrm>
              <a:off x="6158285" y="1553977"/>
              <a:ext cx="2441185" cy="5817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矩阵</a:t>
              </a: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6158285" y="2379807"/>
              <a:ext cx="2441185" cy="5817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FFFFFF">
                      <a:lumMod val="65000"/>
                    </a:srgb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向量空间</a:t>
              </a: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6158285" y="3298785"/>
              <a:ext cx="2441185" cy="5817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FFFFFF">
                      <a:lumMod val="65000"/>
                    </a:srgb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线性方程组</a:t>
              </a:r>
            </a:p>
          </p:txBody>
        </p:sp>
        <p:cxnSp>
          <p:nvCxnSpPr>
            <p:cNvPr id="12" name="曲线连接符 11"/>
            <p:cNvCxnSpPr>
              <a:stCxn id="3" idx="0"/>
              <a:endCxn id="8" idx="1"/>
            </p:cNvCxnSpPr>
            <p:nvPr/>
          </p:nvCxnSpPr>
          <p:spPr>
            <a:xfrm rot="5400000" flipH="1" flipV="1">
              <a:off x="4481182" y="1111539"/>
              <a:ext cx="943782" cy="2410425"/>
            </a:xfrm>
            <a:prstGeom prst="curvedConnector2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曲线连接符 15"/>
            <p:cNvCxnSpPr>
              <a:stCxn id="3" idx="2"/>
              <a:endCxn id="4" idx="1"/>
            </p:cNvCxnSpPr>
            <p:nvPr/>
          </p:nvCxnSpPr>
          <p:spPr>
            <a:xfrm rot="16200000" flipH="1">
              <a:off x="4356876" y="2810700"/>
              <a:ext cx="1192393" cy="2410425"/>
            </a:xfrm>
            <a:prstGeom prst="curvedConnector2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曲线连接符 18"/>
            <p:cNvCxnSpPr>
              <a:stCxn id="3" idx="3"/>
              <a:endCxn id="10" idx="1"/>
            </p:cNvCxnSpPr>
            <p:nvPr/>
          </p:nvCxnSpPr>
          <p:spPr>
            <a:xfrm>
              <a:off x="4671821" y="3104179"/>
              <a:ext cx="1486464" cy="485488"/>
            </a:xfrm>
            <a:prstGeom prst="curvedConnector3">
              <a:avLst>
                <a:gd name="adj1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圆角矩形 27"/>
            <p:cNvSpPr/>
            <p:nvPr/>
          </p:nvSpPr>
          <p:spPr>
            <a:xfrm>
              <a:off x="6158285" y="5208540"/>
              <a:ext cx="2441185" cy="581763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spc="-5" dirty="0">
                  <a:solidFill>
                    <a:srgbClr val="FFFFFF">
                      <a:lumMod val="65000"/>
                    </a:srgb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实二次型</a:t>
              </a:r>
            </a:p>
          </p:txBody>
        </p:sp>
        <p:cxnSp>
          <p:nvCxnSpPr>
            <p:cNvPr id="32" name="曲线连接符 31"/>
            <p:cNvCxnSpPr>
              <a:stCxn id="3" idx="3"/>
              <a:endCxn id="9" idx="1"/>
            </p:cNvCxnSpPr>
            <p:nvPr/>
          </p:nvCxnSpPr>
          <p:spPr>
            <a:xfrm flipV="1">
              <a:off x="4671821" y="2670690"/>
              <a:ext cx="1486464" cy="433489"/>
            </a:xfrm>
            <a:prstGeom prst="curvedConnector3">
              <a:avLst>
                <a:gd name="adj1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 220"/>
          <p:cNvSpPr/>
          <p:nvPr/>
        </p:nvSpPr>
        <p:spPr>
          <a:xfrm>
            <a:off x="-635" y="302895"/>
            <a:ext cx="1981200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目录框架</a:t>
            </a:r>
          </a:p>
        </p:txBody>
      </p:sp>
      <p:sp>
        <p:nvSpPr>
          <p:cNvPr id="11" name="右大括号 10"/>
          <p:cNvSpPr/>
          <p:nvPr/>
        </p:nvSpPr>
        <p:spPr>
          <a:xfrm>
            <a:off x="8326720" y="2699519"/>
            <a:ext cx="256854" cy="1449819"/>
          </a:xfrm>
          <a:prstGeom prst="rightBrac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" name="右大括号 19"/>
          <p:cNvSpPr/>
          <p:nvPr/>
        </p:nvSpPr>
        <p:spPr>
          <a:xfrm>
            <a:off x="8326720" y="836295"/>
            <a:ext cx="256854" cy="1429980"/>
          </a:xfrm>
          <a:prstGeom prst="rightBrac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" name="右大括号 20"/>
          <p:cNvSpPr/>
          <p:nvPr/>
        </p:nvSpPr>
        <p:spPr>
          <a:xfrm>
            <a:off x="8326720" y="4649909"/>
            <a:ext cx="256854" cy="1449819"/>
          </a:xfrm>
          <a:prstGeom prst="rightBrac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825501" y="1280054"/>
            <a:ext cx="1571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础篇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8825501" y="3129964"/>
            <a:ext cx="1571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FFFF">
                    <a:lumMod val="65000"/>
                  </a:srgb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核心篇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8825501" y="5113208"/>
            <a:ext cx="1571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FFFF">
                    <a:lumMod val="65000"/>
                  </a:srgb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应用篇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dirty="0">
                <a:solidFill>
                  <a:srgbClr val="FFFFFF">
                    <a:lumMod val="6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与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</a:p>
        </p:txBody>
      </p:sp>
      <p:sp>
        <p:nvSpPr>
          <p:cNvPr id="11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749964" y="1467016"/>
            <a:ext cx="10768853" cy="3046988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简求解：</a:t>
            </a:r>
            <a:r>
              <a:rPr lang="zh-CN" altLang="en-US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行列式的性质，把原行列式化为容易求值的行列式，</a:t>
            </a:r>
            <a:endParaRPr lang="en-US" altLang="zh-CN" sz="24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  <a:r>
              <a:rPr lang="zh-CN" altLang="en-US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上三角（或下三角）行列式。</a:t>
            </a:r>
            <a:endParaRPr lang="en-US" altLang="zh-CN" sz="24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阶求解：</a:t>
            </a:r>
            <a:r>
              <a:rPr lang="zh-CN" altLang="en-US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原行列式按选定的某一行或某一列展开，把行列式的</a:t>
            </a:r>
            <a:endParaRPr lang="en-US" altLang="zh-CN" sz="2400" kern="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  <a:r>
              <a:rPr lang="zh-CN" altLang="en-US" sz="2400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数降低，再求值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467669" y="4893530"/>
            <a:ext cx="910896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①记号：</a:t>
            </a: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避免分数运算。</a:t>
            </a:r>
          </a:p>
        </p:txBody>
      </p:sp>
      <p:pic>
        <p:nvPicPr>
          <p:cNvPr id="8" name="Object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835" y="4922992"/>
            <a:ext cx="1507344" cy="59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Object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879" y="4867782"/>
            <a:ext cx="1812828" cy="645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Object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247" y="5539462"/>
            <a:ext cx="1633135" cy="665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Object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777" y="5539463"/>
            <a:ext cx="1907931" cy="69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6C520393-5F5E-5B4E-9EAC-4908DF33DE57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2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计算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37483" y="2366748"/>
                <a:ext cx="4569925" cy="1906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  1  1  1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3  1  1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1  3  1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1  1  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600" dirty="0"/>
                  <a:t>=</a:t>
                </a:r>
                <a:r>
                  <a:rPr lang="zh-CN" altLang="en-US" sz="4800" dirty="0"/>
                  <a:t>？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483" y="2366748"/>
                <a:ext cx="4569925" cy="190674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777198" y="1412963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下列行列式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4255" y="1082533"/>
            <a:ext cx="1642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第一题：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0574" y="1068512"/>
            <a:ext cx="8797099" cy="496051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4256" y="1082533"/>
            <a:ext cx="1356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第一题：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的</a:t>
            </a:r>
            <a:r>
              <a:rPr lang="zh-CN" altLang="en-US" sz="24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与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</a:p>
        </p:txBody>
      </p:sp>
      <p:sp>
        <p:nvSpPr>
          <p:cNvPr id="11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-12203" y="1086777"/>
            <a:ext cx="2865223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范德蒙行列式：</a:t>
            </a:r>
            <a:endParaRPr lang="zh-CN" altLang="en-US" sz="2400" b="1" u="sng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" name="Object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799" y="2307169"/>
            <a:ext cx="7096984" cy="2840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D332BAE-8A50-8942-B5A5-D2BA6C601347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3.2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行列式的计算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4487958" y="1741820"/>
                <a:ext cx="2648930" cy="1906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3  2  4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4  1  3  2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  4  1  3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  2  4  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600" dirty="0"/>
                  <a:t>=</a:t>
                </a:r>
                <a:r>
                  <a:rPr lang="zh-CN" altLang="en-US" sz="3600" dirty="0"/>
                  <a:t>？</a:t>
                </a:r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58" y="1741820"/>
                <a:ext cx="2648930" cy="1906740"/>
              </a:xfrm>
              <a:prstGeom prst="rect">
                <a:avLst/>
              </a:prstGeom>
              <a:blipFill rotWithShape="0">
                <a:blip r:embed="rId2"/>
                <a:stretch>
                  <a:fillRect r="-6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9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1097487" y="374630"/>
            <a:ext cx="339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等变换法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一下：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1097487" y="374630"/>
            <a:ext cx="339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等变换法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一下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905" y="2043285"/>
            <a:ext cx="9476190" cy="2771429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1097487" y="374630"/>
            <a:ext cx="339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等变换法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一下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905" y="2043285"/>
            <a:ext cx="9476190" cy="27714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1238" y="1396099"/>
            <a:ext cx="10209524" cy="4990476"/>
          </a:xfrm>
          <a:prstGeom prst="rect">
            <a:avLst/>
          </a:prstGeom>
        </p:spPr>
      </p:pic>
      <p:sp>
        <p:nvSpPr>
          <p:cNvPr id="4" name="圆角矩形 3"/>
          <p:cNvSpPr/>
          <p:nvPr/>
        </p:nvSpPr>
        <p:spPr>
          <a:xfrm>
            <a:off x="9585788" y="1064233"/>
            <a:ext cx="2013735" cy="66373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 220"/>
          <p:cNvSpPr/>
          <p:nvPr/>
        </p:nvSpPr>
        <p:spPr>
          <a:xfrm>
            <a:off x="-636" y="302895"/>
            <a:ext cx="2599997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第一章  行列式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684960" y="3363719"/>
            <a:ext cx="1348820" cy="583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行列式</a:t>
            </a:r>
          </a:p>
        </p:txBody>
      </p:sp>
      <p:cxnSp>
        <p:nvCxnSpPr>
          <p:cNvPr id="5" name="曲线连接符 4"/>
          <p:cNvCxnSpPr>
            <a:stCxn id="3" idx="0"/>
            <a:endCxn id="7" idx="1"/>
          </p:cNvCxnSpPr>
          <p:nvPr/>
        </p:nvCxnSpPr>
        <p:spPr>
          <a:xfrm rot="5400000" flipH="1" flipV="1">
            <a:off x="2010789" y="1918736"/>
            <a:ext cx="1793565" cy="1096402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曲线连接符 5"/>
          <p:cNvCxnSpPr>
            <a:stCxn id="3" idx="2"/>
            <a:endCxn id="28" idx="1"/>
          </p:cNvCxnSpPr>
          <p:nvPr/>
        </p:nvCxnSpPr>
        <p:spPr>
          <a:xfrm rot="16200000" flipH="1">
            <a:off x="2088587" y="4217852"/>
            <a:ext cx="1600965" cy="1059398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>
            <a:off x="3455772" y="1301270"/>
            <a:ext cx="1781850" cy="5377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定义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3418768" y="3380905"/>
            <a:ext cx="1781852" cy="5377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性质与计算</a:t>
            </a:r>
          </a:p>
        </p:txBody>
      </p:sp>
      <p:cxnSp>
        <p:nvCxnSpPr>
          <p:cNvPr id="19" name="曲线连接符 18"/>
          <p:cNvCxnSpPr>
            <a:stCxn id="3" idx="3"/>
            <a:endCxn id="10" idx="1"/>
          </p:cNvCxnSpPr>
          <p:nvPr/>
        </p:nvCxnSpPr>
        <p:spPr>
          <a:xfrm flipV="1">
            <a:off x="3033780" y="3649789"/>
            <a:ext cx="384988" cy="5605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3418768" y="5279150"/>
            <a:ext cx="1781851" cy="537768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克拉默法则</a:t>
            </a:r>
          </a:p>
        </p:txBody>
      </p:sp>
      <p:sp>
        <p:nvSpPr>
          <p:cNvPr id="95" name="圆角矩形 94"/>
          <p:cNvSpPr/>
          <p:nvPr/>
        </p:nvSpPr>
        <p:spPr>
          <a:xfrm>
            <a:off x="6477342" y="5577656"/>
            <a:ext cx="4547245" cy="53776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spc="-5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pitchFamily="34" charset="-122"/>
              <a:sym typeface="+mn-ea"/>
            </a:endParaRPr>
          </a:p>
        </p:txBody>
      </p:sp>
      <p:grpSp>
        <p:nvGrpSpPr>
          <p:cNvPr id="102" name="组合 101"/>
          <p:cNvGrpSpPr/>
          <p:nvPr/>
        </p:nvGrpSpPr>
        <p:grpSpPr>
          <a:xfrm>
            <a:off x="5237622" y="732122"/>
            <a:ext cx="573457" cy="1731443"/>
            <a:chOff x="3025162" y="352457"/>
            <a:chExt cx="1299341" cy="4504980"/>
          </a:xfrm>
        </p:grpSpPr>
        <p:grpSp>
          <p:nvGrpSpPr>
            <p:cNvPr id="103" name="组合 30"/>
            <p:cNvGrpSpPr/>
            <p:nvPr/>
          </p:nvGrpSpPr>
          <p:grpSpPr bwMode="auto">
            <a:xfrm rot="16200000">
              <a:off x="2996818" y="1071136"/>
              <a:ext cx="2046363" cy="609005"/>
              <a:chOff x="0" y="504056"/>
              <a:chExt cx="6032665" cy="648072"/>
            </a:xfrm>
          </p:grpSpPr>
          <p:sp>
            <p:nvSpPr>
              <p:cNvPr id="112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16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" name="组合 30"/>
            <p:cNvGrpSpPr/>
            <p:nvPr/>
          </p:nvGrpSpPr>
          <p:grpSpPr bwMode="auto">
            <a:xfrm rot="16200000">
              <a:off x="2861749" y="3394684"/>
              <a:ext cx="2313987" cy="611520"/>
              <a:chOff x="0" y="501380"/>
              <a:chExt cx="6821620" cy="650748"/>
            </a:xfrm>
          </p:grpSpPr>
          <p:sp>
            <p:nvSpPr>
              <p:cNvPr id="107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08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1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821620" y="501380"/>
                <a:ext cx="0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5" name="直接连接符 104"/>
            <p:cNvCxnSpPr>
              <a:stCxn id="112" idx="0"/>
              <a:endCxn id="107" idx="1"/>
            </p:cNvCxnSpPr>
            <p:nvPr/>
          </p:nvCxnSpPr>
          <p:spPr>
            <a:xfrm>
              <a:off x="3715496" y="2398819"/>
              <a:ext cx="1" cy="412255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3025162" y="2541172"/>
              <a:ext cx="677663" cy="2277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圆角矩形 121"/>
          <p:cNvSpPr/>
          <p:nvPr/>
        </p:nvSpPr>
        <p:spPr>
          <a:xfrm>
            <a:off x="5807100" y="502873"/>
            <a:ext cx="3932962" cy="4364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二阶行列式与三阶行列式的计算</a:t>
            </a:r>
          </a:p>
        </p:txBody>
      </p:sp>
      <p:sp>
        <p:nvSpPr>
          <p:cNvPr id="123" name="圆角矩形 122"/>
          <p:cNvSpPr/>
          <p:nvPr/>
        </p:nvSpPr>
        <p:spPr>
          <a:xfrm>
            <a:off x="5814453" y="1377624"/>
            <a:ext cx="3925609" cy="44758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余子式和代数余子式</a:t>
            </a:r>
          </a:p>
        </p:txBody>
      </p:sp>
      <p:sp>
        <p:nvSpPr>
          <p:cNvPr id="124" name="圆角矩形 123"/>
          <p:cNvSpPr/>
          <p:nvPr/>
        </p:nvSpPr>
        <p:spPr>
          <a:xfrm>
            <a:off x="5814454" y="2257688"/>
            <a:ext cx="3925608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n</a:t>
            </a:r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阶行列式按行（列）展开</a:t>
            </a:r>
          </a:p>
        </p:txBody>
      </p:sp>
      <p:sp>
        <p:nvSpPr>
          <p:cNvPr id="125" name="圆角矩形 124"/>
          <p:cNvSpPr/>
          <p:nvPr/>
        </p:nvSpPr>
        <p:spPr>
          <a:xfrm>
            <a:off x="5796815" y="3040811"/>
            <a:ext cx="3943247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性质</a:t>
            </a:r>
          </a:p>
        </p:txBody>
      </p:sp>
      <p:sp>
        <p:nvSpPr>
          <p:cNvPr id="126" name="圆角矩形 125"/>
          <p:cNvSpPr/>
          <p:nvPr/>
        </p:nvSpPr>
        <p:spPr>
          <a:xfrm>
            <a:off x="5772967" y="3965542"/>
            <a:ext cx="3967095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计算</a:t>
            </a:r>
          </a:p>
        </p:txBody>
      </p:sp>
      <p:sp>
        <p:nvSpPr>
          <p:cNvPr id="127" name="圆角矩形 126"/>
          <p:cNvSpPr/>
          <p:nvPr/>
        </p:nvSpPr>
        <p:spPr>
          <a:xfrm>
            <a:off x="5757818" y="5350716"/>
            <a:ext cx="3982244" cy="41849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用克拉默法则解简单线性方程组</a:t>
            </a:r>
          </a:p>
        </p:txBody>
      </p:sp>
      <p:grpSp>
        <p:nvGrpSpPr>
          <p:cNvPr id="128" name="组合 127"/>
          <p:cNvGrpSpPr/>
          <p:nvPr/>
        </p:nvGrpSpPr>
        <p:grpSpPr>
          <a:xfrm>
            <a:off x="5199509" y="3250062"/>
            <a:ext cx="573457" cy="949427"/>
            <a:chOff x="3025162" y="352457"/>
            <a:chExt cx="1299340" cy="4504981"/>
          </a:xfrm>
        </p:grpSpPr>
        <p:grpSp>
          <p:nvGrpSpPr>
            <p:cNvPr id="129" name="组合 30"/>
            <p:cNvGrpSpPr/>
            <p:nvPr/>
          </p:nvGrpSpPr>
          <p:grpSpPr bwMode="auto">
            <a:xfrm rot="16200000">
              <a:off x="2996818" y="1071136"/>
              <a:ext cx="2046363" cy="609005"/>
              <a:chOff x="0" y="504056"/>
              <a:chExt cx="6032665" cy="648072"/>
            </a:xfrm>
          </p:grpSpPr>
          <p:sp>
            <p:nvSpPr>
              <p:cNvPr id="136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37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0" name="组合 30"/>
            <p:cNvGrpSpPr/>
            <p:nvPr/>
          </p:nvGrpSpPr>
          <p:grpSpPr bwMode="auto">
            <a:xfrm rot="16200000">
              <a:off x="2996818" y="3529754"/>
              <a:ext cx="2046363" cy="609005"/>
              <a:chOff x="0" y="504056"/>
              <a:chExt cx="6032665" cy="648072"/>
            </a:xfrm>
          </p:grpSpPr>
          <p:sp>
            <p:nvSpPr>
              <p:cNvPr id="133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34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31" name="直接连接符 130"/>
            <p:cNvCxnSpPr>
              <a:stCxn id="136" idx="0"/>
              <a:endCxn id="133" idx="1"/>
            </p:cNvCxnSpPr>
            <p:nvPr/>
          </p:nvCxnSpPr>
          <p:spPr>
            <a:xfrm>
              <a:off x="3715496" y="2398819"/>
              <a:ext cx="1" cy="412255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flipV="1">
              <a:off x="3025162" y="2541172"/>
              <a:ext cx="677663" cy="2277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9" name="直接箭头连接符 35"/>
          <p:cNvCxnSpPr>
            <a:cxnSpLocks noChangeShapeType="1"/>
            <a:endCxn id="127" idx="1"/>
          </p:cNvCxnSpPr>
          <p:nvPr/>
        </p:nvCxnSpPr>
        <p:spPr bwMode="auto">
          <a:xfrm flipV="1">
            <a:off x="5199509" y="5559965"/>
            <a:ext cx="558309" cy="6890"/>
          </a:xfrm>
          <a:prstGeom prst="straightConnector1">
            <a:avLst/>
          </a:prstGeom>
          <a:noFill/>
          <a:ln w="6350">
            <a:solidFill>
              <a:schemeClr val="tx1">
                <a:lumMod val="85000"/>
                <a:lumOff val="15000"/>
              </a:schemeClr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10162602" y="3119587"/>
            <a:ext cx="17979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角形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十字架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范德蒙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降阶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左大括号 3"/>
          <p:cNvSpPr/>
          <p:nvPr/>
        </p:nvSpPr>
        <p:spPr>
          <a:xfrm>
            <a:off x="9777066" y="3317252"/>
            <a:ext cx="385536" cy="171507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4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拉默法则</a:t>
            </a:r>
            <a:endParaRPr lang="zh-CN" altLang="en-US" sz="2400" u="sng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0040" y="790053"/>
            <a:ext cx="4198569" cy="2867315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3847" y="4103506"/>
            <a:ext cx="4504762" cy="2457143"/>
          </a:xfrm>
          <a:prstGeom prst="rect">
            <a:avLst/>
          </a:prstGeom>
        </p:spPr>
      </p:pic>
      <p:sp>
        <p:nvSpPr>
          <p:cNvPr id="38" name="圆角矩形 37"/>
          <p:cNvSpPr/>
          <p:nvPr/>
        </p:nvSpPr>
        <p:spPr>
          <a:xfrm>
            <a:off x="2190859" y="1654711"/>
            <a:ext cx="2114014" cy="43277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非齐次方程组</a:t>
            </a:r>
          </a:p>
        </p:txBody>
      </p:sp>
      <p:cxnSp>
        <p:nvCxnSpPr>
          <p:cNvPr id="39" name="曲线连接符 38"/>
          <p:cNvCxnSpPr>
            <a:stCxn id="41" idx="0"/>
            <a:endCxn id="38" idx="1"/>
          </p:cNvCxnSpPr>
          <p:nvPr/>
        </p:nvCxnSpPr>
        <p:spPr>
          <a:xfrm rot="5400000" flipH="1" flipV="1">
            <a:off x="889477" y="2034725"/>
            <a:ext cx="1465007" cy="1137758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圆角矩形 39"/>
          <p:cNvSpPr/>
          <p:nvPr/>
        </p:nvSpPr>
        <p:spPr>
          <a:xfrm>
            <a:off x="2190859" y="5115688"/>
            <a:ext cx="2114014" cy="43277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齐次方程组</a:t>
            </a:r>
          </a:p>
        </p:txBody>
      </p:sp>
      <p:sp>
        <p:nvSpPr>
          <p:cNvPr id="41" name="圆角矩形 40"/>
          <p:cNvSpPr/>
          <p:nvPr/>
        </p:nvSpPr>
        <p:spPr>
          <a:xfrm>
            <a:off x="174660" y="3336107"/>
            <a:ext cx="1756881" cy="43277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求解方程组</a:t>
            </a:r>
          </a:p>
        </p:txBody>
      </p:sp>
      <p:cxnSp>
        <p:nvCxnSpPr>
          <p:cNvPr id="42" name="曲线连接符 41"/>
          <p:cNvCxnSpPr>
            <a:stCxn id="41" idx="2"/>
            <a:endCxn id="40" idx="1"/>
          </p:cNvCxnSpPr>
          <p:nvPr/>
        </p:nvCxnSpPr>
        <p:spPr>
          <a:xfrm rot="16200000" flipH="1">
            <a:off x="840384" y="3981602"/>
            <a:ext cx="1563192" cy="1137758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5EBEA8A5-ACD3-0546-B91A-5D6080B37AF9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4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克拉默法则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E85621-E10E-4C45-979B-DB34D5D0C9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0727" y="-27344"/>
            <a:ext cx="4925026" cy="817398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87703" y="1146544"/>
            <a:ext cx="85994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鸡和兔关在同一个笼子里，已知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笼子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共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头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腿，问一共有多少只鸡？多少只兔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546253" y="5224455"/>
            <a:ext cx="2160427" cy="4603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</a:rPr>
              <a:t>线性代数解法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972820" y="2526705"/>
            <a:ext cx="315344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400" dirty="0">
                <a:latin typeface="华文行楷" panose="02010800040101010101" charset="-122"/>
                <a:ea typeface="华文行楷" panose="02010800040101010101" charset="-122"/>
              </a:rPr>
              <a:t>把数分开看看</a:t>
            </a:r>
            <a:r>
              <a:rPr lang="en-US" altLang="zh-CN" sz="2400" dirty="0">
                <a:latin typeface="华文行楷" panose="02010800040101010101" charset="-122"/>
                <a:ea typeface="华文行楷" panose="02010800040101010101" charset="-122"/>
              </a:rPr>
              <a:t>···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572917" y="3589306"/>
            <a:ext cx="5984348" cy="974393"/>
            <a:chOff x="3080" y="4024"/>
            <a:chExt cx="7069" cy="1151"/>
          </a:xfrm>
        </p:grpSpPr>
        <p:grpSp>
          <p:nvGrpSpPr>
            <p:cNvPr id="16" name="组合 15"/>
            <p:cNvGrpSpPr/>
            <p:nvPr/>
          </p:nvGrpSpPr>
          <p:grpSpPr>
            <a:xfrm>
              <a:off x="3080" y="4024"/>
              <a:ext cx="4210" cy="1103"/>
              <a:chOff x="1910" y="5050"/>
              <a:chExt cx="4210" cy="1103"/>
            </a:xfrm>
          </p:grpSpPr>
          <p:graphicFrame>
            <p:nvGraphicFramePr>
              <p:cNvPr id="18" name="对象 17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910" y="5050"/>
              <a:ext cx="2346" cy="11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73" r:id="rId3" imgW="862965" imgH="405765" progId="Equation.KSEE3">
                      <p:embed/>
                    </p:oleObj>
                  </mc:Choice>
                  <mc:Fallback>
                    <p:oleObj r:id="rId3" imgW="862965" imgH="405765" progId="Equation.KSEE3">
                      <p:embed/>
                      <p:pic>
                        <p:nvPicPr>
                          <p:cNvPr id="0" name="图片 2162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10" y="5050"/>
                            <a:ext cx="2346" cy="11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右箭头 18"/>
              <p:cNvSpPr/>
              <p:nvPr/>
            </p:nvSpPr>
            <p:spPr>
              <a:xfrm>
                <a:off x="4914" y="5314"/>
                <a:ext cx="1206" cy="576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978" y="4024"/>
            <a:ext cx="2171" cy="1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4" r:id="rId5" imgW="862965" imgH="457200" progId="Equation.KSEE3">
                    <p:embed/>
                  </p:oleObj>
                </mc:Choice>
                <mc:Fallback>
                  <p:oleObj r:id="rId5" imgW="862965" imgH="457200" progId="Equation.KSEE3">
                    <p:embed/>
                    <p:pic>
                      <p:nvPicPr>
                        <p:cNvPr id="0" name="图片 216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78" y="4024"/>
                          <a:ext cx="2171" cy="1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4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拉默法则</a:t>
            </a:r>
            <a:endParaRPr lang="zh-CN" altLang="en-US" sz="2400" u="sng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A5C8E57-9D74-6645-A2EF-DFBFB29BC863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4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克拉默法则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7E7FEFEE-200E-E947-8073-BB4A5AC1B4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0727" y="-27344"/>
            <a:ext cx="4925026" cy="81739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 220"/>
          <p:cNvSpPr/>
          <p:nvPr/>
        </p:nvSpPr>
        <p:spPr>
          <a:xfrm>
            <a:off x="-13436" y="337740"/>
            <a:ext cx="2599997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第一章  行列式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852753" y="3435638"/>
            <a:ext cx="1348820" cy="583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行列式</a:t>
            </a:r>
          </a:p>
        </p:txBody>
      </p:sp>
      <p:cxnSp>
        <p:nvCxnSpPr>
          <p:cNvPr id="5" name="曲线连接符 4"/>
          <p:cNvCxnSpPr>
            <a:stCxn id="3" idx="0"/>
            <a:endCxn id="7" idx="1"/>
          </p:cNvCxnSpPr>
          <p:nvPr/>
        </p:nvCxnSpPr>
        <p:spPr>
          <a:xfrm rot="5400000" flipH="1" flipV="1">
            <a:off x="1178582" y="1990655"/>
            <a:ext cx="1793565" cy="1096402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曲线连接符 5"/>
          <p:cNvCxnSpPr>
            <a:stCxn id="3" idx="2"/>
            <a:endCxn id="28" idx="1"/>
          </p:cNvCxnSpPr>
          <p:nvPr/>
        </p:nvCxnSpPr>
        <p:spPr>
          <a:xfrm rot="16200000" flipH="1">
            <a:off x="1256380" y="4289771"/>
            <a:ext cx="1600965" cy="1059398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>
            <a:off x="2623565" y="1373189"/>
            <a:ext cx="1781850" cy="5377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定义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2586561" y="3452824"/>
            <a:ext cx="1781852" cy="5377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性质与计算</a:t>
            </a:r>
          </a:p>
        </p:txBody>
      </p:sp>
      <p:cxnSp>
        <p:nvCxnSpPr>
          <p:cNvPr id="19" name="曲线连接符 18"/>
          <p:cNvCxnSpPr>
            <a:stCxn id="3" idx="3"/>
            <a:endCxn id="10" idx="1"/>
          </p:cNvCxnSpPr>
          <p:nvPr/>
        </p:nvCxnSpPr>
        <p:spPr>
          <a:xfrm flipV="1">
            <a:off x="2201573" y="3721708"/>
            <a:ext cx="384988" cy="5605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2586561" y="5351069"/>
            <a:ext cx="1781851" cy="537768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克拉默法则</a:t>
            </a:r>
          </a:p>
        </p:txBody>
      </p:sp>
      <p:grpSp>
        <p:nvGrpSpPr>
          <p:cNvPr id="102" name="组合 101"/>
          <p:cNvGrpSpPr/>
          <p:nvPr/>
        </p:nvGrpSpPr>
        <p:grpSpPr>
          <a:xfrm>
            <a:off x="4405415" y="804041"/>
            <a:ext cx="573457" cy="1731443"/>
            <a:chOff x="3025162" y="352457"/>
            <a:chExt cx="1299341" cy="4504980"/>
          </a:xfrm>
        </p:grpSpPr>
        <p:grpSp>
          <p:nvGrpSpPr>
            <p:cNvPr id="103" name="组合 30"/>
            <p:cNvGrpSpPr/>
            <p:nvPr/>
          </p:nvGrpSpPr>
          <p:grpSpPr bwMode="auto">
            <a:xfrm rot="16200000">
              <a:off x="2996818" y="1071136"/>
              <a:ext cx="2046363" cy="609005"/>
              <a:chOff x="0" y="504056"/>
              <a:chExt cx="6032665" cy="648072"/>
            </a:xfrm>
          </p:grpSpPr>
          <p:sp>
            <p:nvSpPr>
              <p:cNvPr id="112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16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" name="组合 30"/>
            <p:cNvGrpSpPr/>
            <p:nvPr/>
          </p:nvGrpSpPr>
          <p:grpSpPr bwMode="auto">
            <a:xfrm rot="16200000">
              <a:off x="2861749" y="3394684"/>
              <a:ext cx="2313987" cy="611520"/>
              <a:chOff x="0" y="501380"/>
              <a:chExt cx="6821620" cy="650748"/>
            </a:xfrm>
          </p:grpSpPr>
          <p:sp>
            <p:nvSpPr>
              <p:cNvPr id="107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08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1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821620" y="501380"/>
                <a:ext cx="0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5" name="直接连接符 104"/>
            <p:cNvCxnSpPr>
              <a:stCxn id="112" idx="0"/>
              <a:endCxn id="107" idx="1"/>
            </p:cNvCxnSpPr>
            <p:nvPr/>
          </p:nvCxnSpPr>
          <p:spPr>
            <a:xfrm>
              <a:off x="3715496" y="2398819"/>
              <a:ext cx="1" cy="412255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3025162" y="2541172"/>
              <a:ext cx="677663" cy="2277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圆角矩形 121"/>
          <p:cNvSpPr/>
          <p:nvPr/>
        </p:nvSpPr>
        <p:spPr>
          <a:xfrm>
            <a:off x="4974893" y="574792"/>
            <a:ext cx="3932962" cy="4364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二阶行列式与三阶行列式的计算</a:t>
            </a:r>
          </a:p>
        </p:txBody>
      </p:sp>
      <p:sp>
        <p:nvSpPr>
          <p:cNvPr id="123" name="圆角矩形 122"/>
          <p:cNvSpPr/>
          <p:nvPr/>
        </p:nvSpPr>
        <p:spPr>
          <a:xfrm>
            <a:off x="4982246" y="1449543"/>
            <a:ext cx="3925609" cy="44758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余子式和代数余子式</a:t>
            </a:r>
          </a:p>
        </p:txBody>
      </p:sp>
      <p:sp>
        <p:nvSpPr>
          <p:cNvPr id="124" name="圆角矩形 123"/>
          <p:cNvSpPr/>
          <p:nvPr/>
        </p:nvSpPr>
        <p:spPr>
          <a:xfrm>
            <a:off x="4982247" y="2329607"/>
            <a:ext cx="3925608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spc="-5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n</a:t>
            </a:r>
            <a:r>
              <a:rPr lang="zh-CN" altLang="en-US" sz="2000" spc="-5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阶行列式按行（列）展开</a:t>
            </a:r>
          </a:p>
        </p:txBody>
      </p:sp>
      <p:sp>
        <p:nvSpPr>
          <p:cNvPr id="125" name="圆角矩形 124"/>
          <p:cNvSpPr/>
          <p:nvPr/>
        </p:nvSpPr>
        <p:spPr>
          <a:xfrm>
            <a:off x="4964608" y="3112730"/>
            <a:ext cx="3943247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性质</a:t>
            </a:r>
          </a:p>
        </p:txBody>
      </p:sp>
      <p:sp>
        <p:nvSpPr>
          <p:cNvPr id="126" name="圆角矩形 125"/>
          <p:cNvSpPr/>
          <p:nvPr/>
        </p:nvSpPr>
        <p:spPr>
          <a:xfrm>
            <a:off x="4940760" y="4037461"/>
            <a:ext cx="3967095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计算</a:t>
            </a:r>
          </a:p>
        </p:txBody>
      </p:sp>
      <p:sp>
        <p:nvSpPr>
          <p:cNvPr id="127" name="圆角矩形 126"/>
          <p:cNvSpPr/>
          <p:nvPr/>
        </p:nvSpPr>
        <p:spPr>
          <a:xfrm>
            <a:off x="4925611" y="5422635"/>
            <a:ext cx="3982244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用克拉默法则解简单线性方程组</a:t>
            </a:r>
          </a:p>
        </p:txBody>
      </p:sp>
      <p:grpSp>
        <p:nvGrpSpPr>
          <p:cNvPr id="128" name="组合 127"/>
          <p:cNvGrpSpPr/>
          <p:nvPr/>
        </p:nvGrpSpPr>
        <p:grpSpPr>
          <a:xfrm>
            <a:off x="4367302" y="3321981"/>
            <a:ext cx="573457" cy="949427"/>
            <a:chOff x="3025162" y="352457"/>
            <a:chExt cx="1299340" cy="4504981"/>
          </a:xfrm>
        </p:grpSpPr>
        <p:grpSp>
          <p:nvGrpSpPr>
            <p:cNvPr id="129" name="组合 30"/>
            <p:cNvGrpSpPr/>
            <p:nvPr/>
          </p:nvGrpSpPr>
          <p:grpSpPr bwMode="auto">
            <a:xfrm rot="16200000">
              <a:off x="2996818" y="1071136"/>
              <a:ext cx="2046363" cy="609005"/>
              <a:chOff x="0" y="504056"/>
              <a:chExt cx="6032665" cy="648072"/>
            </a:xfrm>
          </p:grpSpPr>
          <p:sp>
            <p:nvSpPr>
              <p:cNvPr id="136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37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0" name="组合 30"/>
            <p:cNvGrpSpPr/>
            <p:nvPr/>
          </p:nvGrpSpPr>
          <p:grpSpPr bwMode="auto">
            <a:xfrm rot="16200000">
              <a:off x="2996818" y="3529754"/>
              <a:ext cx="2046363" cy="609005"/>
              <a:chOff x="0" y="504056"/>
              <a:chExt cx="6032665" cy="648072"/>
            </a:xfrm>
          </p:grpSpPr>
          <p:sp>
            <p:nvSpPr>
              <p:cNvPr id="133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34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31" name="直接连接符 130"/>
            <p:cNvCxnSpPr>
              <a:stCxn id="136" idx="0"/>
              <a:endCxn id="133" idx="1"/>
            </p:cNvCxnSpPr>
            <p:nvPr/>
          </p:nvCxnSpPr>
          <p:spPr>
            <a:xfrm>
              <a:off x="3715496" y="2398819"/>
              <a:ext cx="1" cy="412255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flipV="1">
              <a:off x="3025162" y="2541172"/>
              <a:ext cx="677663" cy="2277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9" name="直接箭头连接符 35"/>
          <p:cNvCxnSpPr>
            <a:cxnSpLocks noChangeShapeType="1"/>
            <a:endCxn id="127" idx="1"/>
          </p:cNvCxnSpPr>
          <p:nvPr/>
        </p:nvCxnSpPr>
        <p:spPr bwMode="auto">
          <a:xfrm flipV="1">
            <a:off x="4367302" y="5631884"/>
            <a:ext cx="558309" cy="6890"/>
          </a:xfrm>
          <a:prstGeom prst="straightConnector1">
            <a:avLst/>
          </a:prstGeom>
          <a:noFill/>
          <a:ln w="6350">
            <a:solidFill>
              <a:schemeClr val="tx1">
                <a:lumMod val="85000"/>
                <a:lumOff val="15000"/>
              </a:schemeClr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7" name="组合 36"/>
          <p:cNvGrpSpPr/>
          <p:nvPr/>
        </p:nvGrpSpPr>
        <p:grpSpPr>
          <a:xfrm>
            <a:off x="9044206" y="439067"/>
            <a:ext cx="1926427" cy="707886"/>
            <a:chOff x="9779426" y="3152669"/>
            <a:chExt cx="1926427" cy="1656745"/>
          </a:xfrm>
        </p:grpSpPr>
        <p:sp>
          <p:nvSpPr>
            <p:cNvPr id="38" name="文本框 37"/>
            <p:cNvSpPr txBox="1"/>
            <p:nvPr/>
          </p:nvSpPr>
          <p:spPr>
            <a:xfrm>
              <a:off x="9907876" y="3152669"/>
              <a:ext cx="1797977" cy="1656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对角线法则：主减副</a:t>
              </a:r>
              <a:endParaRPr lang="en-US" altLang="zh-CN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9" name="左大括号 38"/>
            <p:cNvSpPr/>
            <p:nvPr/>
          </p:nvSpPr>
          <p:spPr>
            <a:xfrm>
              <a:off x="9779426" y="3341097"/>
              <a:ext cx="128450" cy="1331514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9172656" y="1439944"/>
            <a:ext cx="98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 &amp; A</a:t>
            </a:r>
          </a:p>
        </p:txBody>
      </p:sp>
      <p:sp>
        <p:nvSpPr>
          <p:cNvPr id="41" name="左大括号 40"/>
          <p:cNvSpPr/>
          <p:nvPr/>
        </p:nvSpPr>
        <p:spPr>
          <a:xfrm>
            <a:off x="9044206" y="1422317"/>
            <a:ext cx="128450" cy="56892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9172656" y="2266604"/>
            <a:ext cx="1958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己 </a:t>
            </a:r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amp; </a:t>
            </a:r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他人</a:t>
            </a:r>
            <a:endParaRPr lang="en-US" altLang="zh-CN" sz="24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" name="左大括号 45"/>
          <p:cNvSpPr/>
          <p:nvPr/>
        </p:nvSpPr>
        <p:spPr>
          <a:xfrm>
            <a:off x="9044206" y="2248977"/>
            <a:ext cx="128450" cy="56892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9108431" y="3086007"/>
            <a:ext cx="1958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性质</a:t>
            </a:r>
            <a:endParaRPr lang="en-US" altLang="zh-CN" sz="24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233022" y="3640351"/>
            <a:ext cx="179797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角形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十字架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范德蒙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降阶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变换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" name="左大括号 50"/>
          <p:cNvSpPr/>
          <p:nvPr/>
        </p:nvSpPr>
        <p:spPr>
          <a:xfrm>
            <a:off x="8968752" y="3741144"/>
            <a:ext cx="264203" cy="129787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  <p:cxnSp>
        <p:nvCxnSpPr>
          <p:cNvPr id="4" name="直接箭头连接符 3"/>
          <p:cNvCxnSpPr>
            <a:stCxn id="125" idx="3"/>
            <a:endCxn id="47" idx="1"/>
          </p:cNvCxnSpPr>
          <p:nvPr/>
        </p:nvCxnSpPr>
        <p:spPr>
          <a:xfrm flipV="1">
            <a:off x="8907855" y="3316840"/>
            <a:ext cx="200576" cy="51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/>
          <p:cNvSpPr txBox="1"/>
          <p:nvPr/>
        </p:nvSpPr>
        <p:spPr>
          <a:xfrm>
            <a:off x="9097201" y="5379468"/>
            <a:ext cx="23276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=0  &amp;  D</a:t>
            </a:r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≠</a:t>
            </a:r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</a:p>
        </p:txBody>
      </p:sp>
      <p:sp>
        <p:nvSpPr>
          <p:cNvPr id="49" name="左大括号 48"/>
          <p:cNvSpPr/>
          <p:nvPr/>
        </p:nvSpPr>
        <p:spPr>
          <a:xfrm>
            <a:off x="8968752" y="5361841"/>
            <a:ext cx="128450" cy="56892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4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拉默法则</a:t>
            </a:r>
            <a:endParaRPr lang="zh-CN" altLang="en-US" sz="2400" u="sng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91284" y="2727076"/>
            <a:ext cx="8938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解   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891476" y="2710952"/>
            <a:ext cx="155191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≠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602027" y="1697155"/>
            <a:ext cx="5984348" cy="974393"/>
            <a:chOff x="3080" y="4024"/>
            <a:chExt cx="7069" cy="1151"/>
          </a:xfrm>
        </p:grpSpPr>
        <p:grpSp>
          <p:nvGrpSpPr>
            <p:cNvPr id="17" name="组合 16"/>
            <p:cNvGrpSpPr/>
            <p:nvPr/>
          </p:nvGrpSpPr>
          <p:grpSpPr>
            <a:xfrm>
              <a:off x="3080" y="4024"/>
              <a:ext cx="4210" cy="1103"/>
              <a:chOff x="1910" y="5050"/>
              <a:chExt cx="4210" cy="1103"/>
            </a:xfrm>
          </p:grpSpPr>
          <p:graphicFrame>
            <p:nvGraphicFramePr>
              <p:cNvPr id="19" name="对象 18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910" y="5050"/>
              <a:ext cx="2346" cy="11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97" r:id="rId3" imgW="862965" imgH="405765" progId="Equation.KSEE3">
                      <p:embed/>
                    </p:oleObj>
                  </mc:Choice>
                  <mc:Fallback>
                    <p:oleObj r:id="rId3" imgW="862965" imgH="405765" progId="Equation.KSEE3">
                      <p:embed/>
                      <p:pic>
                        <p:nvPicPr>
                          <p:cNvPr id="0" name="图片 2265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10" y="5050"/>
                            <a:ext cx="2346" cy="11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右箭头 19"/>
              <p:cNvSpPr/>
              <p:nvPr/>
            </p:nvSpPr>
            <p:spPr>
              <a:xfrm>
                <a:off x="4914" y="5314"/>
                <a:ext cx="1206" cy="576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graphicFrame>
          <p:nvGraphicFramePr>
            <p:cNvPr id="18" name="对象 1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978" y="4024"/>
            <a:ext cx="2171" cy="1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8" r:id="rId5" imgW="862965" imgH="457200" progId="Equation.KSEE3">
                    <p:embed/>
                  </p:oleObj>
                </mc:Choice>
                <mc:Fallback>
                  <p:oleObj r:id="rId5" imgW="862965" imgH="457200" progId="Equation.KSEE3">
                    <p:embed/>
                    <p:pic>
                      <p:nvPicPr>
                        <p:cNvPr id="0" name="图片 2265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78" y="4024"/>
                          <a:ext cx="2171" cy="1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左大括号 4"/>
          <p:cNvSpPr/>
          <p:nvPr/>
        </p:nvSpPr>
        <p:spPr>
          <a:xfrm>
            <a:off x="2164231" y="1687176"/>
            <a:ext cx="144618" cy="150156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2308374" y="3774033"/>
            <a:ext cx="28367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+y+z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0     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x+2y+4z=30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x+2y+3z=30</a:t>
            </a:r>
          </a:p>
        </p:txBody>
      </p:sp>
      <p:sp>
        <p:nvSpPr>
          <p:cNvPr id="25" name="左大括号 24"/>
          <p:cNvSpPr/>
          <p:nvPr/>
        </p:nvSpPr>
        <p:spPr>
          <a:xfrm>
            <a:off x="2163756" y="3928522"/>
            <a:ext cx="144618" cy="150156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2913079" y="5614893"/>
            <a:ext cx="8938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解   </a:t>
            </a:r>
          </a:p>
        </p:txBody>
      </p:sp>
      <p:cxnSp>
        <p:nvCxnSpPr>
          <p:cNvPr id="28" name="直接箭头连接符 27"/>
          <p:cNvCxnSpPr>
            <a:stCxn id="3" idx="3"/>
            <a:endCxn id="15" idx="1"/>
          </p:cNvCxnSpPr>
          <p:nvPr/>
        </p:nvCxnSpPr>
        <p:spPr>
          <a:xfrm flipV="1">
            <a:off x="3785136" y="2941785"/>
            <a:ext cx="3106340" cy="161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右箭头 29"/>
          <p:cNvSpPr/>
          <p:nvPr/>
        </p:nvSpPr>
        <p:spPr>
          <a:xfrm>
            <a:off x="5145100" y="4407613"/>
            <a:ext cx="1111862" cy="50921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582694" y="4038681"/>
                <a:ext cx="4569925" cy="13914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 1   1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   2   4</m:t>
                            </m:r>
                          </m:e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    2   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600" dirty="0"/>
                  <a:t>=</a:t>
                </a:r>
                <a:r>
                  <a:rPr lang="en-US" altLang="zh-CN" sz="4800" dirty="0"/>
                  <a:t>0</a:t>
                </a:r>
                <a:endParaRPr lang="zh-CN" altLang="en-US" sz="4800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694" y="4038681"/>
                <a:ext cx="4569925" cy="139140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2" name="文本框 31"/>
          <p:cNvSpPr txBox="1"/>
          <p:nvPr/>
        </p:nvSpPr>
        <p:spPr>
          <a:xfrm>
            <a:off x="6913271" y="5614893"/>
            <a:ext cx="155191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列式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箭头连接符 32"/>
          <p:cNvCxnSpPr>
            <a:endCxn id="32" idx="1"/>
          </p:cNvCxnSpPr>
          <p:nvPr/>
        </p:nvCxnSpPr>
        <p:spPr>
          <a:xfrm flipV="1">
            <a:off x="3806931" y="5845726"/>
            <a:ext cx="3106340" cy="161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DCB9E5DC-736A-D74C-9FAA-F81E443BED39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4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克拉默法则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59801FE0-2ECF-ED4D-A48F-CC7448EC94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0727" y="-27344"/>
            <a:ext cx="4925026" cy="817398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 descr="data:image/png;base64,iVBORw0KGgoAAAANSUhEUgAAAAEAAAABCAYAAAAfFcSJAAAAGXRFWHRTb2Z0d2FyZQBBZG9iZSBJbWFnZVJlYWR5ccllPAAAABBJREFUeNpi+P//PwNAgAEACPwC/tuiTRYAAAAASUVORK5CYII="/>
          <p:cNvSpPr>
            <a:spLocks noChangeAspect="1" noChangeArrowheads="1"/>
          </p:cNvSpPr>
          <p:nvPr/>
        </p:nvSpPr>
        <p:spPr bwMode="auto">
          <a:xfrm>
            <a:off x="3655442" y="221434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4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拉默法则</a:t>
            </a:r>
            <a:endParaRPr lang="zh-CN" altLang="en-US" sz="2400" u="sng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973675" y="1967193"/>
          <a:ext cx="7385039" cy="243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7" name="Equation" r:id="rId3" imgW="72237600" imgH="23774400" progId="Equation.DSMT4">
                  <p:embed/>
                </p:oleObj>
              </mc:Choice>
              <mc:Fallback>
                <p:oleObj name="Equation" r:id="rId3" imgW="72237600" imgH="23774400" progId="Equation.DSMT4">
                  <p:embed/>
                  <p:pic>
                    <p:nvPicPr>
                      <p:cNvPr id="0" name="图片 205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3675" y="1967193"/>
                        <a:ext cx="7385039" cy="243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6950" y="4518549"/>
            <a:ext cx="4038095" cy="137142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6909" y="4738077"/>
            <a:ext cx="2076190" cy="1247619"/>
          </a:xfrm>
          <a:prstGeom prst="rect">
            <a:avLst/>
          </a:prstGeom>
        </p:spPr>
      </p:pic>
      <p:sp>
        <p:nvSpPr>
          <p:cNvPr id="7" name="圆角矩形 6"/>
          <p:cNvSpPr/>
          <p:nvPr/>
        </p:nvSpPr>
        <p:spPr>
          <a:xfrm>
            <a:off x="4175997" y="4720189"/>
            <a:ext cx="2122060" cy="124761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777427" y="4721358"/>
            <a:ext cx="7777537" cy="132428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-1" y="1303888"/>
            <a:ext cx="5969285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行列式≠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情况下，再去求解才有意义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9DC6FFC-A083-6C47-BD6F-3D5D021043A8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4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克拉默法则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2789C6B-596B-224A-9C20-8A037328E4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20727" y="-27344"/>
            <a:ext cx="4925026" cy="817398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11658" y="328388"/>
            <a:ext cx="7284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4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拉默法则</a:t>
            </a:r>
            <a:endParaRPr lang="zh-CN" altLang="en-US" sz="2400" u="sng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2190859" y="1654711"/>
            <a:ext cx="2114014" cy="43277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非齐次方程组</a:t>
            </a:r>
          </a:p>
        </p:txBody>
      </p:sp>
      <p:cxnSp>
        <p:nvCxnSpPr>
          <p:cNvPr id="21" name="曲线连接符 20"/>
          <p:cNvCxnSpPr>
            <a:stCxn id="23" idx="0"/>
            <a:endCxn id="20" idx="1"/>
          </p:cNvCxnSpPr>
          <p:nvPr/>
        </p:nvCxnSpPr>
        <p:spPr>
          <a:xfrm rot="5400000" flipH="1" flipV="1">
            <a:off x="889477" y="2034725"/>
            <a:ext cx="1465007" cy="1137758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圆角矩形 21"/>
          <p:cNvSpPr/>
          <p:nvPr/>
        </p:nvSpPr>
        <p:spPr>
          <a:xfrm>
            <a:off x="2190859" y="5115688"/>
            <a:ext cx="2114014" cy="43277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齐次方程组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174660" y="3336107"/>
            <a:ext cx="1756881" cy="43277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求解方程组</a:t>
            </a:r>
          </a:p>
        </p:txBody>
      </p:sp>
      <p:cxnSp>
        <p:nvCxnSpPr>
          <p:cNvPr id="24" name="曲线连接符 23"/>
          <p:cNvCxnSpPr>
            <a:stCxn id="23" idx="2"/>
            <a:endCxn id="22" idx="1"/>
          </p:cNvCxnSpPr>
          <p:nvPr/>
        </p:nvCxnSpPr>
        <p:spPr>
          <a:xfrm rot="16200000" flipH="1">
            <a:off x="840384" y="3981602"/>
            <a:ext cx="1563192" cy="1137758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5787118" y="806988"/>
            <a:ext cx="2501625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计算行列式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值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 rot="5400000">
            <a:off x="6752240" y="-28322"/>
            <a:ext cx="612212" cy="3267182"/>
            <a:chOff x="3667013" y="2264545"/>
            <a:chExt cx="1063703" cy="1264390"/>
          </a:xfrm>
        </p:grpSpPr>
        <p:grpSp>
          <p:nvGrpSpPr>
            <p:cNvPr id="17" name="组合 30"/>
            <p:cNvGrpSpPr/>
            <p:nvPr/>
          </p:nvGrpSpPr>
          <p:grpSpPr bwMode="auto">
            <a:xfrm rot="16200000">
              <a:off x="4067537" y="2427820"/>
              <a:ext cx="826454" cy="499904"/>
              <a:chOff x="7" y="504055"/>
              <a:chExt cx="6032667" cy="648073"/>
            </a:xfrm>
          </p:grpSpPr>
          <p:sp>
            <p:nvSpPr>
              <p:cNvPr id="26" name="直接连接符 31"/>
              <p:cNvSpPr>
                <a:spLocks noChangeShapeType="1"/>
              </p:cNvSpPr>
              <p:nvPr/>
            </p:nvSpPr>
            <p:spPr bwMode="auto">
              <a:xfrm>
                <a:off x="7" y="504055"/>
                <a:ext cx="6032667" cy="0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27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8" name="直接连接符 17"/>
            <p:cNvCxnSpPr>
              <a:stCxn id="26" idx="0"/>
            </p:cNvCxnSpPr>
            <p:nvPr/>
          </p:nvCxnSpPr>
          <p:spPr>
            <a:xfrm flipH="1">
              <a:off x="4230810" y="3091001"/>
              <a:ext cx="2" cy="437934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 flipV="1">
              <a:off x="3667013" y="2905250"/>
              <a:ext cx="563797" cy="0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35"/>
            <p:cNvCxnSpPr>
              <a:cxnSpLocks noChangeShapeType="1"/>
            </p:cNvCxnSpPr>
            <p:nvPr/>
          </p:nvCxnSpPr>
          <p:spPr bwMode="auto">
            <a:xfrm rot="16200000">
              <a:off x="4480765" y="3278983"/>
              <a:ext cx="0" cy="499903"/>
            </a:xfrm>
            <a:prstGeom prst="straightConnector1">
              <a:avLst/>
            </a:prstGeom>
            <a:noFill/>
            <a:ln w="6350">
              <a:solidFill>
                <a:schemeClr val="tx1">
                  <a:lumMod val="85000"/>
                  <a:lumOff val="15000"/>
                </a:schemeClr>
              </a:solidFill>
              <a:bevel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8" name="文本框 27"/>
          <p:cNvSpPr txBox="1"/>
          <p:nvPr/>
        </p:nvSpPr>
        <p:spPr>
          <a:xfrm>
            <a:off x="4995577" y="1916991"/>
            <a:ext cx="856379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D=0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8255419" y="1936336"/>
            <a:ext cx="875016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≠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</a:p>
        </p:txBody>
      </p:sp>
      <p:cxnSp>
        <p:nvCxnSpPr>
          <p:cNvPr id="8" name="直接箭头连接符 7"/>
          <p:cNvCxnSpPr>
            <a:stCxn id="28" idx="2"/>
          </p:cNvCxnSpPr>
          <p:nvPr/>
        </p:nvCxnSpPr>
        <p:spPr>
          <a:xfrm flipH="1">
            <a:off x="5423766" y="2378656"/>
            <a:ext cx="1" cy="4364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5001537" y="2840321"/>
            <a:ext cx="856379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无解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1" name="直接箭头连接符 30"/>
          <p:cNvCxnSpPr/>
          <p:nvPr/>
        </p:nvCxnSpPr>
        <p:spPr>
          <a:xfrm flipH="1">
            <a:off x="8689568" y="2398001"/>
            <a:ext cx="1" cy="43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6258888" y="2859666"/>
            <a:ext cx="5371457" cy="936264"/>
          </a:xfrm>
          <a:prstGeom prst="round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/>
          <p:nvPr/>
        </p:nvCxnSpPr>
        <p:spPr>
          <a:xfrm flipH="1">
            <a:off x="8705803" y="2398000"/>
            <a:ext cx="1" cy="4364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4805015" y="4900875"/>
            <a:ext cx="43254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系数行列式</a:t>
            </a:r>
            <a:r>
              <a:rPr lang="en-US" altLang="zh-CN" sz="2000" dirty="0">
                <a:solidFill>
                  <a:srgbClr val="FF0000"/>
                </a:solidFill>
              </a:rPr>
              <a:t>D</a:t>
            </a:r>
            <a:r>
              <a:rPr lang="zh-CN" altLang="en-US" sz="2000" dirty="0">
                <a:solidFill>
                  <a:srgbClr val="FF0000"/>
                </a:solidFill>
              </a:rPr>
              <a:t>≠</a:t>
            </a:r>
            <a:r>
              <a:rPr lang="en-US" altLang="zh-CN" sz="2000" dirty="0">
                <a:solidFill>
                  <a:srgbClr val="FF0000"/>
                </a:solidFill>
              </a:rPr>
              <a:t>0</a:t>
            </a:r>
            <a:r>
              <a:rPr lang="zh-CN" altLang="en-US" sz="2000" dirty="0"/>
              <a:t>，则方程式只有</a:t>
            </a:r>
            <a:r>
              <a:rPr lang="zh-CN" altLang="en-US" sz="2000" dirty="0">
                <a:solidFill>
                  <a:srgbClr val="FF0000"/>
                </a:solidFill>
              </a:rPr>
              <a:t>零解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系数行列式</a:t>
            </a:r>
            <a:r>
              <a:rPr lang="en-US" altLang="zh-CN" sz="2000" dirty="0">
                <a:solidFill>
                  <a:srgbClr val="FF0000"/>
                </a:solidFill>
              </a:rPr>
              <a:t>D=0</a:t>
            </a:r>
            <a:r>
              <a:rPr lang="zh-CN" altLang="en-US" sz="2000" dirty="0"/>
              <a:t>，则方程式有</a:t>
            </a:r>
            <a:r>
              <a:rPr lang="zh-CN" altLang="en-US" sz="2000" dirty="0">
                <a:solidFill>
                  <a:srgbClr val="FF0000"/>
                </a:solidFill>
              </a:rPr>
              <a:t>非零解</a:t>
            </a:r>
            <a:r>
              <a:rPr lang="zh-CN" altLang="en-US" sz="2000" dirty="0"/>
              <a:t>。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4394048" y="4827841"/>
            <a:ext cx="410967" cy="108869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2" name="Object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910" y="2973041"/>
            <a:ext cx="5230308" cy="726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6C87B8F5-8C39-5A42-957F-233B3F34C294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4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克拉默法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 220"/>
          <p:cNvSpPr/>
          <p:nvPr/>
        </p:nvSpPr>
        <p:spPr>
          <a:xfrm>
            <a:off x="-13436" y="337740"/>
            <a:ext cx="2599997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第一章  行列式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852753" y="3435638"/>
            <a:ext cx="1348820" cy="583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行列式</a:t>
            </a:r>
          </a:p>
        </p:txBody>
      </p:sp>
      <p:cxnSp>
        <p:nvCxnSpPr>
          <p:cNvPr id="5" name="曲线连接符 4"/>
          <p:cNvCxnSpPr>
            <a:stCxn id="3" idx="0"/>
            <a:endCxn id="7" idx="1"/>
          </p:cNvCxnSpPr>
          <p:nvPr/>
        </p:nvCxnSpPr>
        <p:spPr>
          <a:xfrm rot="5400000" flipH="1" flipV="1">
            <a:off x="1178582" y="1990655"/>
            <a:ext cx="1793565" cy="1096402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曲线连接符 5"/>
          <p:cNvCxnSpPr>
            <a:stCxn id="3" idx="2"/>
            <a:endCxn id="28" idx="1"/>
          </p:cNvCxnSpPr>
          <p:nvPr/>
        </p:nvCxnSpPr>
        <p:spPr>
          <a:xfrm rot="16200000" flipH="1">
            <a:off x="1256380" y="4289771"/>
            <a:ext cx="1600965" cy="1059398"/>
          </a:xfrm>
          <a:prstGeom prst="curvedConnector2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>
            <a:off x="2623565" y="1373189"/>
            <a:ext cx="1781850" cy="53776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定义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2586561" y="3452824"/>
            <a:ext cx="1781852" cy="53776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性质与计算</a:t>
            </a:r>
          </a:p>
        </p:txBody>
      </p:sp>
      <p:cxnSp>
        <p:nvCxnSpPr>
          <p:cNvPr id="19" name="曲线连接符 18"/>
          <p:cNvCxnSpPr>
            <a:stCxn id="3" idx="3"/>
            <a:endCxn id="10" idx="1"/>
          </p:cNvCxnSpPr>
          <p:nvPr/>
        </p:nvCxnSpPr>
        <p:spPr>
          <a:xfrm flipV="1">
            <a:off x="2201573" y="3721708"/>
            <a:ext cx="384988" cy="5605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2586561" y="5351069"/>
            <a:ext cx="1781851" cy="537768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pc="-5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克拉默法则</a:t>
            </a:r>
          </a:p>
        </p:txBody>
      </p:sp>
      <p:grpSp>
        <p:nvGrpSpPr>
          <p:cNvPr id="102" name="组合 101"/>
          <p:cNvGrpSpPr/>
          <p:nvPr/>
        </p:nvGrpSpPr>
        <p:grpSpPr>
          <a:xfrm>
            <a:off x="4405415" y="804041"/>
            <a:ext cx="573457" cy="1731443"/>
            <a:chOff x="3025162" y="352457"/>
            <a:chExt cx="1299341" cy="4504980"/>
          </a:xfrm>
        </p:grpSpPr>
        <p:grpSp>
          <p:nvGrpSpPr>
            <p:cNvPr id="103" name="组合 30"/>
            <p:cNvGrpSpPr/>
            <p:nvPr/>
          </p:nvGrpSpPr>
          <p:grpSpPr bwMode="auto">
            <a:xfrm rot="16200000">
              <a:off x="2996818" y="1071136"/>
              <a:ext cx="2046363" cy="609005"/>
              <a:chOff x="0" y="504056"/>
              <a:chExt cx="6032665" cy="648072"/>
            </a:xfrm>
          </p:grpSpPr>
          <p:sp>
            <p:nvSpPr>
              <p:cNvPr id="112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16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" name="组合 30"/>
            <p:cNvGrpSpPr/>
            <p:nvPr/>
          </p:nvGrpSpPr>
          <p:grpSpPr bwMode="auto">
            <a:xfrm rot="16200000">
              <a:off x="2861749" y="3394684"/>
              <a:ext cx="2313987" cy="611520"/>
              <a:chOff x="0" y="501380"/>
              <a:chExt cx="6821620" cy="650748"/>
            </a:xfrm>
          </p:grpSpPr>
          <p:sp>
            <p:nvSpPr>
              <p:cNvPr id="107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08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1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821620" y="501380"/>
                <a:ext cx="0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5" name="直接连接符 104"/>
            <p:cNvCxnSpPr>
              <a:stCxn id="112" idx="0"/>
              <a:endCxn id="107" idx="1"/>
            </p:cNvCxnSpPr>
            <p:nvPr/>
          </p:nvCxnSpPr>
          <p:spPr>
            <a:xfrm>
              <a:off x="3715496" y="2398819"/>
              <a:ext cx="1" cy="412255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3025162" y="2541172"/>
              <a:ext cx="677663" cy="2277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圆角矩形 121"/>
          <p:cNvSpPr/>
          <p:nvPr/>
        </p:nvSpPr>
        <p:spPr>
          <a:xfrm>
            <a:off x="4974893" y="574792"/>
            <a:ext cx="3932962" cy="4364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二阶行列式与三阶行列式的计算</a:t>
            </a:r>
          </a:p>
        </p:txBody>
      </p:sp>
      <p:sp>
        <p:nvSpPr>
          <p:cNvPr id="123" name="圆角矩形 122"/>
          <p:cNvSpPr/>
          <p:nvPr/>
        </p:nvSpPr>
        <p:spPr>
          <a:xfrm>
            <a:off x="4982246" y="1449543"/>
            <a:ext cx="3925609" cy="447583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余子式和代数余子式</a:t>
            </a:r>
          </a:p>
        </p:txBody>
      </p:sp>
      <p:sp>
        <p:nvSpPr>
          <p:cNvPr id="124" name="圆角矩形 123"/>
          <p:cNvSpPr/>
          <p:nvPr/>
        </p:nvSpPr>
        <p:spPr>
          <a:xfrm>
            <a:off x="4982247" y="2329607"/>
            <a:ext cx="3925608" cy="41849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n</a:t>
            </a:r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阶行列式按行（列）展开</a:t>
            </a:r>
          </a:p>
        </p:txBody>
      </p:sp>
      <p:sp>
        <p:nvSpPr>
          <p:cNvPr id="125" name="圆角矩形 124"/>
          <p:cNvSpPr/>
          <p:nvPr/>
        </p:nvSpPr>
        <p:spPr>
          <a:xfrm>
            <a:off x="4964608" y="3112730"/>
            <a:ext cx="3943247" cy="41849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性质</a:t>
            </a:r>
          </a:p>
        </p:txBody>
      </p:sp>
      <p:sp>
        <p:nvSpPr>
          <p:cNvPr id="126" name="圆角矩形 125"/>
          <p:cNvSpPr/>
          <p:nvPr/>
        </p:nvSpPr>
        <p:spPr>
          <a:xfrm>
            <a:off x="4940760" y="4037461"/>
            <a:ext cx="3967095" cy="41849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行列式的计算</a:t>
            </a:r>
          </a:p>
        </p:txBody>
      </p:sp>
      <p:sp>
        <p:nvSpPr>
          <p:cNvPr id="127" name="圆角矩形 126"/>
          <p:cNvSpPr/>
          <p:nvPr/>
        </p:nvSpPr>
        <p:spPr>
          <a:xfrm>
            <a:off x="4925611" y="5422635"/>
            <a:ext cx="3982244" cy="41849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pc="-5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用克拉默法则解简单线性方程组</a:t>
            </a:r>
          </a:p>
        </p:txBody>
      </p:sp>
      <p:grpSp>
        <p:nvGrpSpPr>
          <p:cNvPr id="128" name="组合 127"/>
          <p:cNvGrpSpPr/>
          <p:nvPr/>
        </p:nvGrpSpPr>
        <p:grpSpPr>
          <a:xfrm>
            <a:off x="4367302" y="3321981"/>
            <a:ext cx="573457" cy="949427"/>
            <a:chOff x="3025162" y="352457"/>
            <a:chExt cx="1299340" cy="4504981"/>
          </a:xfrm>
        </p:grpSpPr>
        <p:grpSp>
          <p:nvGrpSpPr>
            <p:cNvPr id="129" name="组合 30"/>
            <p:cNvGrpSpPr/>
            <p:nvPr/>
          </p:nvGrpSpPr>
          <p:grpSpPr bwMode="auto">
            <a:xfrm rot="16200000">
              <a:off x="2996818" y="1071136"/>
              <a:ext cx="2046363" cy="609005"/>
              <a:chOff x="0" y="504056"/>
              <a:chExt cx="6032665" cy="648072"/>
            </a:xfrm>
          </p:grpSpPr>
          <p:sp>
            <p:nvSpPr>
              <p:cNvPr id="136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37" name="直接箭头连接符 35"/>
              <p:cNvCxnSpPr>
                <a:cxnSpLocks noChangeShapeType="1"/>
              </p:cNvCxnSpPr>
              <p:nvPr/>
            </p:nvCxnSpPr>
            <p:spPr bwMode="auto">
              <a:xfrm>
                <a:off x="6030758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0" name="组合 30"/>
            <p:cNvGrpSpPr/>
            <p:nvPr/>
          </p:nvGrpSpPr>
          <p:grpSpPr bwMode="auto">
            <a:xfrm rot="16200000">
              <a:off x="2996818" y="3529754"/>
              <a:ext cx="2046363" cy="609005"/>
              <a:chOff x="0" y="504056"/>
              <a:chExt cx="6032665" cy="648072"/>
            </a:xfrm>
          </p:grpSpPr>
          <p:sp>
            <p:nvSpPr>
              <p:cNvPr id="133" name="直接连接符 31"/>
              <p:cNvSpPr>
                <a:spLocks noChangeShapeType="1"/>
              </p:cNvSpPr>
              <p:nvPr/>
            </p:nvSpPr>
            <p:spPr bwMode="auto">
              <a:xfrm>
                <a:off x="0" y="504056"/>
                <a:ext cx="6032665" cy="1"/>
              </a:xfrm>
              <a:prstGeom prst="line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cxnSp>
            <p:nvCxnSpPr>
              <p:cNvPr id="134" name="直接箭头连接符 32"/>
              <p:cNvCxnSpPr>
                <a:cxnSpLocks noChangeShapeType="1"/>
              </p:cNvCxnSpPr>
              <p:nvPr/>
            </p:nvCxnSpPr>
            <p:spPr bwMode="auto">
              <a:xfrm>
                <a:off x="0" y="504056"/>
                <a:ext cx="1" cy="648072"/>
              </a:xfrm>
              <a:prstGeom prst="straightConnector1">
                <a:avLst/>
              </a:prstGeom>
              <a:noFill/>
              <a:ln w="6350">
                <a:solidFill>
                  <a:schemeClr val="tx1">
                    <a:lumMod val="85000"/>
                    <a:lumOff val="15000"/>
                  </a:schemeClr>
                </a:solidFill>
                <a:bevel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31" name="直接连接符 130"/>
            <p:cNvCxnSpPr>
              <a:stCxn id="136" idx="0"/>
              <a:endCxn id="133" idx="1"/>
            </p:cNvCxnSpPr>
            <p:nvPr/>
          </p:nvCxnSpPr>
          <p:spPr>
            <a:xfrm>
              <a:off x="3715496" y="2398819"/>
              <a:ext cx="1" cy="412255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 flipV="1">
              <a:off x="3025162" y="2541172"/>
              <a:ext cx="677663" cy="2277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9" name="直接箭头连接符 35"/>
          <p:cNvCxnSpPr>
            <a:cxnSpLocks noChangeShapeType="1"/>
            <a:endCxn id="127" idx="1"/>
          </p:cNvCxnSpPr>
          <p:nvPr/>
        </p:nvCxnSpPr>
        <p:spPr bwMode="auto">
          <a:xfrm flipV="1">
            <a:off x="4367302" y="5631884"/>
            <a:ext cx="558309" cy="6890"/>
          </a:xfrm>
          <a:prstGeom prst="straightConnector1">
            <a:avLst/>
          </a:prstGeom>
          <a:noFill/>
          <a:ln w="6350">
            <a:solidFill>
              <a:schemeClr val="tx1">
                <a:lumMod val="85000"/>
                <a:lumOff val="15000"/>
              </a:schemeClr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7" name="组合 36"/>
          <p:cNvGrpSpPr/>
          <p:nvPr/>
        </p:nvGrpSpPr>
        <p:grpSpPr>
          <a:xfrm>
            <a:off x="9044206" y="439067"/>
            <a:ext cx="1926427" cy="707886"/>
            <a:chOff x="9779426" y="3152669"/>
            <a:chExt cx="1926427" cy="1656745"/>
          </a:xfrm>
        </p:grpSpPr>
        <p:sp>
          <p:nvSpPr>
            <p:cNvPr id="38" name="文本框 37"/>
            <p:cNvSpPr txBox="1"/>
            <p:nvPr/>
          </p:nvSpPr>
          <p:spPr>
            <a:xfrm>
              <a:off x="9907876" y="3152669"/>
              <a:ext cx="1797977" cy="1656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对角线法则：主减副</a:t>
              </a:r>
              <a:endParaRPr lang="en-US" altLang="zh-CN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9" name="左大括号 38"/>
            <p:cNvSpPr/>
            <p:nvPr/>
          </p:nvSpPr>
          <p:spPr>
            <a:xfrm>
              <a:off x="9779426" y="3341097"/>
              <a:ext cx="128450" cy="1331514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9172656" y="1439944"/>
            <a:ext cx="98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 &amp; A</a:t>
            </a:r>
          </a:p>
        </p:txBody>
      </p:sp>
      <p:sp>
        <p:nvSpPr>
          <p:cNvPr id="41" name="左大括号 40"/>
          <p:cNvSpPr/>
          <p:nvPr/>
        </p:nvSpPr>
        <p:spPr>
          <a:xfrm>
            <a:off x="9044206" y="1422317"/>
            <a:ext cx="128450" cy="56892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9172656" y="2266604"/>
            <a:ext cx="1958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己 </a:t>
            </a:r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amp; </a:t>
            </a:r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他人</a:t>
            </a:r>
            <a:endParaRPr lang="en-US" altLang="zh-CN" sz="24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" name="左大括号 45"/>
          <p:cNvSpPr/>
          <p:nvPr/>
        </p:nvSpPr>
        <p:spPr>
          <a:xfrm>
            <a:off x="9044206" y="2248977"/>
            <a:ext cx="128450" cy="56892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9108431" y="3086007"/>
            <a:ext cx="1958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性质</a:t>
            </a:r>
            <a:endParaRPr lang="en-US" altLang="zh-CN" sz="24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9233022" y="3640351"/>
            <a:ext cx="179797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角形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十字架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范德蒙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降阶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等变换</a:t>
            </a:r>
            <a:endParaRPr lang="en-US" altLang="zh-CN" sz="20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" name="左大括号 50"/>
          <p:cNvSpPr/>
          <p:nvPr/>
        </p:nvSpPr>
        <p:spPr>
          <a:xfrm>
            <a:off x="8968752" y="3741144"/>
            <a:ext cx="264203" cy="129787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>
            <a:stCxn id="125" idx="3"/>
            <a:endCxn id="47" idx="1"/>
          </p:cNvCxnSpPr>
          <p:nvPr/>
        </p:nvCxnSpPr>
        <p:spPr>
          <a:xfrm flipV="1">
            <a:off x="8907855" y="3316840"/>
            <a:ext cx="200576" cy="51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/>
          <p:cNvSpPr txBox="1"/>
          <p:nvPr/>
        </p:nvSpPr>
        <p:spPr>
          <a:xfrm>
            <a:off x="9097201" y="5173578"/>
            <a:ext cx="23276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=0  </a:t>
            </a:r>
          </a:p>
          <a:p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&amp;  </a:t>
            </a:r>
          </a:p>
          <a:p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≠</a:t>
            </a:r>
            <a:r>
              <a:rPr lang="en-US" altLang="zh-CN" sz="24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</a:p>
        </p:txBody>
      </p:sp>
      <p:sp>
        <p:nvSpPr>
          <p:cNvPr id="49" name="左大括号 48"/>
          <p:cNvSpPr/>
          <p:nvPr/>
        </p:nvSpPr>
        <p:spPr>
          <a:xfrm>
            <a:off x="8968752" y="5232492"/>
            <a:ext cx="128449" cy="108250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11659" y="328388"/>
            <a:ext cx="3000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定义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67154" y="3964732"/>
            <a:ext cx="94316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指一个由若干个数排列成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样的行数与列数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所得到的一个式子，它实质上表示把这些数按一定的规则进行运算，其结果为一个确定的数。并且用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表示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37918" y="1824013"/>
                <a:ext cx="1286314" cy="913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   2</m:t>
                              </m:r>
                            </m:e>
                            <m:e>
                              <m: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3   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918" y="1824013"/>
                <a:ext cx="1286314" cy="9135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704944" y="1819226"/>
                <a:ext cx="1295163" cy="1394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   2</m:t>
                              </m:r>
                            </m:e>
                            <m:e>
                              <m: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3   4</m:t>
                              </m:r>
                            </m:e>
                            <m:e>
                              <m: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5   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944" y="1819226"/>
                <a:ext cx="1295163" cy="13946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476026" y="1824013"/>
                <a:ext cx="1603709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1  2  3</m:t>
                              </m:r>
                            </m:e>
                            <m:e>
                              <m:r>
                                <a:rPr lang="en-US" altLang="zh-CN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4  5  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3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6026" y="1824013"/>
                <a:ext cx="1603709" cy="9103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4869951" y="1819226"/>
            <a:ext cx="942962" cy="13946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704944" y="1819226"/>
            <a:ext cx="1107969" cy="13946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806399" y="1638900"/>
            <a:ext cx="942962" cy="13946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7641392" y="1638900"/>
            <a:ext cx="1107969" cy="13946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14" name="圆角矩形 13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21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28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9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22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25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6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27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3" name="直接连接符 22"/>
              <p:cNvCxnSpPr>
                <a:stCxn id="28" idx="0"/>
                <a:endCxn id="25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圆角矩形 15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44FAA3F5-295C-B547-AA08-2D66F7AC7F3B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1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二阶行列式与三阶行列式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 220"/>
          <p:cNvSpPr/>
          <p:nvPr/>
        </p:nvSpPr>
        <p:spPr>
          <a:xfrm>
            <a:off x="-636" y="302895"/>
            <a:ext cx="689005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rgbClr val="FFFFFF"/>
              </a:solidFill>
              <a:latin typeface="方正启体简体" panose="02000000000000000000" charset="-122"/>
              <a:ea typeface="方正启体简体" panose="02000000000000000000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11658" y="328388"/>
            <a:ext cx="5722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列式的定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</a:t>
            </a:r>
            <a:r>
              <a:rPr lang="zh-CN" altLang="en-US" sz="2400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行列式</a:t>
            </a:r>
          </a:p>
        </p:txBody>
      </p:sp>
      <p:sp>
        <p:nvSpPr>
          <p:cNvPr id="13" name="TextBox 3"/>
          <p:cNvSpPr txBox="1"/>
          <p:nvPr/>
        </p:nvSpPr>
        <p:spPr>
          <a:xfrm>
            <a:off x="523983" y="1494599"/>
            <a:ext cx="10664575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行列式是研究矩阵的很有效的工具之一，在讨论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元一次方程组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，我们引入如下记号，称之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行列式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行列式的值等于</a:t>
            </a:r>
            <a:r>
              <a:rPr lang="zh-CN" altLang="en-US" sz="2400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左上角到右下角的两个元素的乘积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去从</a:t>
            </a:r>
            <a:r>
              <a:rPr lang="zh-CN" altLang="en-US" sz="2400" u="sng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上角到左下角的两个元素的乘积</a:t>
            </a:r>
            <a:r>
              <a:rPr lang="zh-CN" altLang="en-US" sz="24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4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62780" y="2949747"/>
          <a:ext cx="4100851" cy="120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3" name="Equation" r:id="rId3" imgW="37490400" imgH="10972800" progId="Equation.DSMT4">
                  <p:embed/>
                </p:oleObj>
              </mc:Choice>
              <mc:Fallback>
                <p:oleObj name="Equation" r:id="rId3" imgW="37490400" imgH="10972800" progId="Equation.DSMT4">
                  <p:embed/>
                  <p:pic>
                    <p:nvPicPr>
                      <p:cNvPr id="0" name="图片 1413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2780" y="2949747"/>
                        <a:ext cx="4100851" cy="1200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8" name="圆角矩形 7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15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22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3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16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19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0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21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7" name="直接连接符 16"/>
              <p:cNvCxnSpPr>
                <a:stCxn id="22" idx="0"/>
                <a:endCxn id="19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圆角矩形 9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4BF2F052-B68A-664C-BE3F-1FAB3F825CB6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1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二阶行列式与三阶行列式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33287" y="3335258"/>
                <a:ext cx="2057183" cy="910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eqArrPr>
                          <m:e>
                            <m:r>
                              <a:rPr lang="en-US" altLang="zh-CN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   3</m:t>
                            </m:r>
                          </m:e>
                          <m:e>
                            <m:r>
                              <a:rPr lang="en-US" altLang="zh-CN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   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3600" dirty="0">
                    <a:solidFill>
                      <a:srgbClr val="000000"/>
                    </a:solidFill>
                  </a:rPr>
                  <a:t>=5</a:t>
                </a:r>
                <a:endParaRPr lang="zh-CN" altLang="en-US" sz="3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287" y="3335258"/>
                <a:ext cx="2057183" cy="910506"/>
              </a:xfrm>
              <a:prstGeom prst="rect">
                <a:avLst/>
              </a:prstGeom>
              <a:blipFill rotWithShape="0">
                <a:blip r:embed="rId3"/>
                <a:stretch>
                  <a:fillRect b="-7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8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420639" y="3082247"/>
            <a:ext cx="6331233" cy="1684835"/>
            <a:chOff x="2462" y="3082"/>
            <a:chExt cx="12088" cy="4188"/>
          </a:xfrm>
        </p:grpSpPr>
        <p:pic>
          <p:nvPicPr>
            <p:cNvPr id="15" name="Object 2066"/>
            <p:cNvPicPr>
              <a:picLocks noGrp="1"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94" y="3082"/>
              <a:ext cx="7256" cy="4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AutoShape 1035"/>
            <p:cNvSpPr>
              <a:spLocks noChangeArrowheads="1"/>
            </p:cNvSpPr>
            <p:nvPr/>
          </p:nvSpPr>
          <p:spPr bwMode="auto">
            <a:xfrm>
              <a:off x="2462" y="3244"/>
              <a:ext cx="4283" cy="1161"/>
            </a:xfrm>
            <a:prstGeom prst="wedgeRoundRectCallout">
              <a:avLst>
                <a:gd name="adj1" fmla="val 59755"/>
                <a:gd name="adj2" fmla="val 23542"/>
                <a:gd name="adj3" fmla="val 16667"/>
              </a:avLst>
            </a:pr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微软雅黑" panose="020B0503020204020204" pitchFamily="34" charset="-122"/>
                </a:rPr>
                <a:t>主对角线</a:t>
              </a:r>
            </a:p>
          </p:txBody>
        </p:sp>
        <p:sp>
          <p:nvSpPr>
            <p:cNvPr id="17" name="AutoShape 1036"/>
            <p:cNvSpPr>
              <a:spLocks noChangeArrowheads="1"/>
            </p:cNvSpPr>
            <p:nvPr/>
          </p:nvSpPr>
          <p:spPr bwMode="auto">
            <a:xfrm>
              <a:off x="2488" y="5870"/>
              <a:ext cx="4257" cy="1226"/>
            </a:xfrm>
            <a:prstGeom prst="wedgeRoundRectCallout">
              <a:avLst>
                <a:gd name="adj1" fmla="val 59500"/>
                <a:gd name="adj2" fmla="val -41384"/>
                <a:gd name="adj3" fmla="val 16667"/>
              </a:avLst>
            </a:prstGeom>
            <a:noFill/>
            <a:ln w="28575">
              <a:solidFill>
                <a:srgbClr val="92D05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sz="2400">
                  <a:solidFill>
                    <a:schemeClr val="tx1"/>
                  </a:solidFill>
                  <a:latin typeface="Times New Roman" panose="0202050305040509030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>
                  <a:solidFill>
                    <a:srgbClr val="000000"/>
                  </a:solidFill>
                  <a:ea typeface="微软雅黑" panose="020B0503020204020204" pitchFamily="34" charset="-122"/>
                </a:rPr>
                <a:t>副对角线</a:t>
              </a:r>
            </a:p>
          </p:txBody>
        </p:sp>
      </p:grpSp>
      <p:sp>
        <p:nvSpPr>
          <p:cNvPr id="18" name="object 2"/>
          <p:cNvSpPr txBox="1"/>
          <p:nvPr/>
        </p:nvSpPr>
        <p:spPr>
          <a:xfrm>
            <a:off x="4344095" y="2006878"/>
            <a:ext cx="6545968" cy="41021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0" tIns="0" rIns="0" bIns="0" rtlCol="0" anchor="ctr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16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8255" algn="l"/>
            <a:r>
              <a:rPr lang="zh-CN" altLang="en-US" sz="2665" b="0" kern="0" spc="310" dirty="0">
                <a:solidFill>
                  <a:srgbClr val="2324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二阶行列式的计算：</a:t>
            </a:r>
            <a:r>
              <a:rPr lang="zh-CN" altLang="en-US" sz="2665" kern="0" spc="31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对角线法则</a:t>
            </a:r>
            <a:endParaRPr lang="zh-CN" altLang="en-US" sz="2665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663911" y="4944809"/>
          <a:ext cx="3252980" cy="82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" name="Equation" r:id="rId5" imgW="22860000" imgH="5791200" progId="Equation.DSMT4">
                  <p:embed/>
                </p:oleObj>
              </mc:Choice>
              <mc:Fallback>
                <p:oleObj name="Equation" r:id="rId5" imgW="22860000" imgH="5791200" progId="Equation.DSMT4">
                  <p:embed/>
                  <p:pic>
                    <p:nvPicPr>
                      <p:cNvPr id="0" name="图片 1423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3911" y="4944809"/>
                        <a:ext cx="3252980" cy="824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7320815" y="3380955"/>
            <a:ext cx="1895104" cy="118077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7320815" y="3380955"/>
            <a:ext cx="2069765" cy="1180771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520575" y="3472665"/>
            <a:ext cx="708917" cy="65754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1520575" y="3472665"/>
            <a:ext cx="708917" cy="657546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22" name="圆角矩形 21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27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34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5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28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31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32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33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29" name="直接连接符 28"/>
              <p:cNvCxnSpPr>
                <a:stCxn id="34" idx="0"/>
                <a:endCxn id="31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圆角矩形 23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38C9426B-D487-D64E-A2BE-ABE6F90C65AD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1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二阶行列式与三阶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 220"/>
          <p:cNvSpPr/>
          <p:nvPr/>
        </p:nvSpPr>
        <p:spPr>
          <a:xfrm>
            <a:off x="-635" y="302895"/>
            <a:ext cx="2106838" cy="5334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方正启体简体" panose="02000000000000000000" charset="-122"/>
                <a:ea typeface="方正启体简体" panose="02000000000000000000" charset="-122"/>
              </a:rPr>
              <a:t>题目练习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64958" y="1155301"/>
          <a:ext cx="5962600" cy="135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8" name="Equation" r:id="rId3" imgW="48158400" imgH="10972800" progId="Equation.DSMT4">
                  <p:embed/>
                </p:oleObj>
              </mc:Choice>
              <mc:Fallback>
                <p:oleObj name="Equation" r:id="rId3" imgW="48158400" imgH="10972800" progId="Equation.DSMT4">
                  <p:embed/>
                  <p:pic>
                    <p:nvPicPr>
                      <p:cNvPr id="0" name="图片 1454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4958" y="1155301"/>
                        <a:ext cx="5962600" cy="135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00426" y="2735811"/>
            <a:ext cx="8691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它们的值与</a:t>
            </a:r>
            <a:r>
              <a:rPr lang="en-US" altLang="zh-CN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取值毫无关系</a:t>
            </a:r>
            <a:r>
              <a:rPr lang="en-US" altLang="zh-CN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~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64727" y="3542529"/>
          <a:ext cx="6126692" cy="136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9" name="Equation" r:id="rId3" imgW="49377600" imgH="10972800" progId="Equation.DSMT4">
                  <p:embed/>
                </p:oleObj>
              </mc:Choice>
              <mc:Fallback>
                <p:oleObj name="Equation" r:id="rId3" imgW="49377600" imgH="10972800" progId="Equation.DSMT4">
                  <p:embed/>
                  <p:pic>
                    <p:nvPicPr>
                      <p:cNvPr id="0" name="图片 1454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4727" y="3542529"/>
                        <a:ext cx="6126692" cy="136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7"/>
          <p:cNvSpPr txBox="1"/>
          <p:nvPr/>
        </p:nvSpPr>
        <p:spPr>
          <a:xfrm>
            <a:off x="1500426" y="5080097"/>
            <a:ext cx="8691664" cy="1404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它们的值与</a:t>
            </a:r>
            <a:r>
              <a:rPr lang="en-US" altLang="zh-CN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取值毫无关系</a:t>
            </a:r>
            <a:r>
              <a:rPr lang="en-US" altLang="zh-CN" sz="3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~</a:t>
            </a:r>
          </a:p>
          <a:p>
            <a:pPr algn="ctr"/>
            <a:endParaRPr lang="en-US" altLang="zh-CN" sz="2665" dirty="0">
              <a:solidFill>
                <a:srgbClr val="000000"/>
              </a:solidFill>
            </a:endParaRPr>
          </a:p>
          <a:p>
            <a:pPr algn="ctr"/>
            <a:endParaRPr lang="zh-CN" altLang="en-US" sz="2665" dirty="0">
              <a:solidFill>
                <a:srgbClr val="00000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247584" y="170432"/>
            <a:ext cx="4826528" cy="1229281"/>
            <a:chOff x="7247584" y="170432"/>
            <a:chExt cx="4826528" cy="1229281"/>
          </a:xfrm>
          <a:noFill/>
        </p:grpSpPr>
        <p:sp>
          <p:nvSpPr>
            <p:cNvPr id="11" name="圆角矩形 10"/>
            <p:cNvSpPr/>
            <p:nvPr/>
          </p:nvSpPr>
          <p:spPr>
            <a:xfrm>
              <a:off x="7247584" y="585588"/>
              <a:ext cx="1839959" cy="34783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1.1 </a:t>
              </a:r>
              <a:r>
                <a:rPr lang="zh-CN" altLang="en-US" sz="16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行列式的定义</a:t>
              </a: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9072081" y="302895"/>
              <a:ext cx="293222" cy="944380"/>
              <a:chOff x="3025162" y="352457"/>
              <a:chExt cx="1299341" cy="4504980"/>
            </a:xfrm>
            <a:grpFill/>
          </p:grpSpPr>
          <p:grpSp>
            <p:nvGrpSpPr>
              <p:cNvPr id="17" name="组合 30"/>
              <p:cNvGrpSpPr/>
              <p:nvPr/>
            </p:nvGrpSpPr>
            <p:grpSpPr bwMode="auto">
              <a:xfrm rot="16200000">
                <a:off x="2996818" y="1071136"/>
                <a:ext cx="2046363" cy="609005"/>
                <a:chOff x="0" y="504056"/>
                <a:chExt cx="6032665" cy="648072"/>
              </a:xfrm>
              <a:grpFill/>
            </p:grpSpPr>
            <p:sp>
              <p:nvSpPr>
                <p:cNvPr id="24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5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030758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grpSp>
            <p:nvGrpSpPr>
              <p:cNvPr id="18" name="组合 30"/>
              <p:cNvGrpSpPr/>
              <p:nvPr/>
            </p:nvGrpSpPr>
            <p:grpSpPr bwMode="auto">
              <a:xfrm rot="16200000">
                <a:off x="2861749" y="3394684"/>
                <a:ext cx="2313987" cy="611520"/>
                <a:chOff x="0" y="501380"/>
                <a:chExt cx="6821620" cy="650748"/>
              </a:xfrm>
              <a:grpFill/>
            </p:grpSpPr>
            <p:sp>
              <p:nvSpPr>
                <p:cNvPr id="21" name="直接连接符 31"/>
                <p:cNvSpPr>
                  <a:spLocks noChangeShapeType="1"/>
                </p:cNvSpPr>
                <p:nvPr/>
              </p:nvSpPr>
              <p:spPr bwMode="auto">
                <a:xfrm>
                  <a:off x="0" y="504056"/>
                  <a:ext cx="6032665" cy="1"/>
                </a:xfrm>
                <a:prstGeom prst="line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</a:ln>
              </p:spPr>
              <p:txBody>
                <a:bodyPr/>
                <a:lstStyle/>
                <a:p>
                  <a:endParaRPr lang="zh-CN" altLang="en-US" sz="1400"/>
                </a:p>
              </p:txBody>
            </p:sp>
            <p:cxnSp>
              <p:nvCxnSpPr>
                <p:cNvPr id="22" name="直接箭头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0" y="504056"/>
                  <a:ext cx="1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  <p:cxnSp>
              <p:nvCxnSpPr>
                <p:cNvPr id="23" name="直接箭头连接符 35"/>
                <p:cNvCxnSpPr>
                  <a:cxnSpLocks noChangeShapeType="1"/>
                </p:cNvCxnSpPr>
                <p:nvPr/>
              </p:nvCxnSpPr>
              <p:spPr bwMode="auto">
                <a:xfrm>
                  <a:off x="6821620" y="501380"/>
                  <a:ext cx="0" cy="648072"/>
                </a:xfrm>
                <a:prstGeom prst="straightConnector1">
                  <a:avLst/>
                </a:prstGeom>
                <a:grpFill/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  <a:bevel/>
                  <a:tailEnd type="arrow" w="med" len="med"/>
                </a:ln>
              </p:spPr>
            </p:cxnSp>
          </p:grpSp>
          <p:cxnSp>
            <p:nvCxnSpPr>
              <p:cNvPr id="19" name="直接连接符 18"/>
              <p:cNvCxnSpPr>
                <a:stCxn id="24" idx="0"/>
                <a:endCxn id="21" idx="1"/>
              </p:cNvCxnSpPr>
              <p:nvPr/>
            </p:nvCxnSpPr>
            <p:spPr>
              <a:xfrm>
                <a:off x="3715496" y="2398819"/>
                <a:ext cx="1" cy="412255"/>
              </a:xfrm>
              <a:prstGeom prst="lin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V="1">
                <a:off x="3025162" y="2541172"/>
                <a:ext cx="677663" cy="2277"/>
              </a:xfrm>
              <a:prstGeom prst="line">
                <a:avLst/>
              </a:prstGeom>
              <a:grpFill/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圆角矩形 13"/>
            <p:cNvSpPr/>
            <p:nvPr/>
          </p:nvSpPr>
          <p:spPr>
            <a:xfrm>
              <a:off x="9364539" y="170432"/>
              <a:ext cx="2709573" cy="28229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二阶行列式与三阶行列式的计算</a:t>
              </a: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9367627" y="652991"/>
              <a:ext cx="2704507" cy="2895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余子式和代数余子式</a:t>
              </a:r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9364539" y="1129026"/>
              <a:ext cx="2704507" cy="27068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n</a:t>
              </a:r>
              <a:r>
                <a:rPr lang="zh-CN" altLang="en-US" sz="1400" spc="-5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pitchFamily="34" charset="-122"/>
                  <a:sym typeface="+mn-ea"/>
                </a:rPr>
                <a:t>阶行列式按行（列）展开</a:t>
              </a: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DCF62846-0DC2-944C-80CD-41FCFCC81A4A}"/>
              </a:ext>
            </a:extLst>
          </p:cNvPr>
          <p:cNvSpPr txBox="1"/>
          <p:nvPr/>
        </p:nvSpPr>
        <p:spPr>
          <a:xfrm>
            <a:off x="-638" y="20060"/>
            <a:ext cx="3935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1.1.1 </a:t>
            </a: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Hiragino Sans GB W3" panose="020B0300000000000000" pitchFamily="34" charset="-128"/>
                <a:ea typeface="Hiragino Sans GB W3" panose="020B0300000000000000" pitchFamily="34" charset="-128"/>
              </a:rPr>
              <a:t>二阶行列式与三阶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4574"/>
  <p:tag name="KSO_WM_TAG_VERSION" val="1.0"/>
  <p:tag name="KSO_WM_TEMPLATE_THUMBS_INDEX" val="1、9、12、16、19、22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4574"/>
  <p:tag name="KSO_WM_TAG_VERSION" val="1.0"/>
  <p:tag name="KSO_WM_SLIDE_ID" val="custom20184574_1"/>
  <p:tag name="KSO_WM_SLIDE_INDEX" val="1"/>
  <p:tag name="KSO_WM_SLIDE_ITEM_CNT" val="2"/>
  <p:tag name="KSO_WM_SLIDE_LAYOUT" val="a_b"/>
  <p:tag name="KSO_WM_SLIDE_LAYOUT_CNT" val="1_1"/>
  <p:tag name="KSO_WM_SLIDE_TYPE" val="title"/>
  <p:tag name="KSO_WM_TEMPLATE_THUMBS_INDEX" val="1、9、12、16、19、22、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4574"/>
  <p:tag name="KSO_WM_UNIT_TYPE" val="a"/>
  <p:tag name="KSO_WM_UNIT_INDEX" val="1"/>
  <p:tag name="KSO_WM_UNIT_ID" val="custom20184574_1*a*1"/>
  <p:tag name="KSO_WM_UNIT_LAYERLEVEL" val="1"/>
  <p:tag name="KSO_WM_UNIT_VALUE" val="12"/>
  <p:tag name="KSO_WM_UNIT_ISCONTENTSTITLE" val="0"/>
  <p:tag name="KSO_WM_UNIT_HIGHLIGHT" val="0"/>
  <p:tag name="KSO_WM_UNIT_COMPATIBLE" val="0"/>
  <p:tag name="KSO_WM_UNIT_CLEAR" val="0"/>
  <p:tag name="KSO_WM_BEAUTIFY_FLAG" val="#wm#"/>
  <p:tag name="KSO_WM_TAG_VERSION" val="1.0"/>
  <p:tag name="KSO_WM_UNIT_PRESET_TEXT" val="简约几何彩色商务通用"/>
</p:tagLst>
</file>

<file path=ppt/theme/theme1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0000"/>
      </a:accent1>
      <a:accent2>
        <a:srgbClr val="000000"/>
      </a:accent2>
      <a:accent3>
        <a:srgbClr val="000000"/>
      </a:accent3>
      <a:accent4>
        <a:srgbClr val="000000"/>
      </a:accent4>
      <a:accent5>
        <a:srgbClr val="000000"/>
      </a:accent5>
      <a:accent6>
        <a:srgbClr val="FFFFFF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自定义 200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E16D65"/>
      </a:accent1>
      <a:accent2>
        <a:srgbClr val="ED7D31"/>
      </a:accent2>
      <a:accent3>
        <a:srgbClr val="A5A5A5"/>
      </a:accent3>
      <a:accent4>
        <a:srgbClr val="FFFFFF"/>
      </a:accent4>
      <a:accent5>
        <a:srgbClr val="00A9EA"/>
      </a:accent5>
      <a:accent6>
        <a:srgbClr val="95BD7B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72</Words>
  <Application>Microsoft Macintosh PowerPoint</Application>
  <PresentationFormat>宽屏</PresentationFormat>
  <Paragraphs>405</Paragraphs>
  <Slides>5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3</vt:i4>
      </vt:variant>
    </vt:vector>
  </HeadingPairs>
  <TitlesOfParts>
    <vt:vector size="73" baseType="lpstr">
      <vt:lpstr>方正启体简体</vt:lpstr>
      <vt:lpstr>黑体</vt:lpstr>
      <vt:lpstr>华文细黑</vt:lpstr>
      <vt:lpstr>华文新魏</vt:lpstr>
      <vt:lpstr>华文行楷</vt:lpstr>
      <vt:lpstr>华文中宋</vt:lpstr>
      <vt:lpstr>楷体</vt:lpstr>
      <vt:lpstr>宋体</vt:lpstr>
      <vt:lpstr>微软雅黑</vt:lpstr>
      <vt:lpstr>Hiragino Sans GB W3</vt:lpstr>
      <vt:lpstr>Arial</vt:lpstr>
      <vt:lpstr>Calibri</vt:lpstr>
      <vt:lpstr>Cambria Math</vt:lpstr>
      <vt:lpstr>Times New Roman</vt:lpstr>
      <vt:lpstr>Wingdings</vt:lpstr>
      <vt:lpstr>Office 主题</vt:lpstr>
      <vt:lpstr>1_自定义设计方案</vt:lpstr>
      <vt:lpstr>Equation</vt:lpstr>
      <vt:lpstr>Equation.KSEE3</vt:lpstr>
      <vt:lpstr>公式</vt:lpstr>
      <vt:lpstr>线性代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xuweiwei</cp:lastModifiedBy>
  <cp:revision>22</cp:revision>
  <dcterms:created xsi:type="dcterms:W3CDTF">2019-04-17T02:24:23Z</dcterms:created>
  <dcterms:modified xsi:type="dcterms:W3CDTF">2019-04-17T17:2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0.0.1327</vt:lpwstr>
  </property>
</Properties>
</file>